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03C779" w14:textId="34225C59" w:rsidR="001A74E8" w:rsidRDefault="00700004" w:rsidP="0074490E">
      <w:pPr>
        <w:tabs>
          <w:tab w:val="left" w:pos="992"/>
        </w:tabs>
        <w:spacing w:before="120" w:line="276" w:lineRule="auto"/>
        <w:ind w:left="992" w:hanging="992"/>
      </w:pPr>
      <w:bookmarkStart w:id="0" w:name="_Hlk47898391"/>
      <w:bookmarkStart w:id="1" w:name="_Hlk47729557"/>
      <w:bookmarkStart w:id="2" w:name="_Hlk47903982"/>
      <w:r>
        <w:t>THPT 2020 – Môn Toán – Mã đề 102</w:t>
      </w:r>
    </w:p>
    <w:p w14:paraId="5AB0657B" w14:textId="41C38645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Nghiệm của phương trình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{{\log }_{2}}\left( x+9 \right)=5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3C31F554" w14:textId="067DA98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4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23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6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639D6298" w14:textId="0CF9564A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ập xác định của hàm số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y={{5}^{x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27DC3B36" w14:textId="585C92FF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mathbb{R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0;+\infty 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mathbb{R}\backslash \left\{ 0 \right\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[ 0\,;\,+\infty 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46D83FDD" w14:textId="006022D8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Với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số thực dương tùy ý,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{{\log }_{5}}\left( 5a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</w:p>
    <w:p w14:paraId="7116D26E" w14:textId="6193B696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+{{\log }_{5}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-{{\log }_{5}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+{{\log }_{5}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-{{\log }_{5}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1393BB4D" w14:textId="21794F45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Đồ thị của hàm số nào dưới đây có dạng như đường cong trong hình bên?</w:t>
      </w:r>
    </w:p>
    <w:p w14:paraId="039C2BB5" w14:textId="13C0E64D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-{{x}^{4}}+2{{x}^{2}}-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{{x}^{4}}-2{{x}^{2}}-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{{x}^{3}}-3{{x}^{2}}-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-{{x}^{3}}+3{{x}^{2}}-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19457D06" w14:textId="5D1A12C1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\[\text{Ox}yz\]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đường thẳng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d:\frac{x-4}{2}=\frac{z-2}{-5}=\frac{z+1}{1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 Điểm nào s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a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u đây thuộc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d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?</w:t>
      </w:r>
    </w:p>
    <w:p w14:paraId="19DA007C" w14:textId="064C9A6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N(4;2;-1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Q(2;5;1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M(4;2;1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P(2;-5;1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5B515C74" w14:textId="7086C28F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\[\text{Ox}yz\]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mặt cầu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):{{(x+1)}^{2}}+{{(y+2)}^{2}}+{{(z-3)}^{2}}=9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Tâm của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)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có tọa độ là:</w:t>
      </w:r>
    </w:p>
    <w:p w14:paraId="5B54ABF3" w14:textId="75D57484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-2;-4;6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2;4;-6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-1;-2;3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1;2;-3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5A557300" w14:textId="4E711327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khối chóp có diện tích đáy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B=6{{a}^{2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và chiều cao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h=2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 Thể tích khối chóp đã cho bằng:</w:t>
      </w:r>
    </w:p>
    <w:p w14:paraId="1B29AC28" w14:textId="02FDE0B3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{{a}^{3}}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4{{a}^{3}}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6{{a}^{3}}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2{{a}^{3}}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28BE3640" w14:textId="4948B02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Cho khối trụ có bán kính đáy bằng </w:t>
      </w:r>
      <w:r w:rsidR="00700004">
        <w:rPr>
          <w:rFonts w:ascii="Times New Roman" w:hAnsi="Times New Roman" w:cs="Times New Roman"/>
          <w:sz w:val="24"/>
          <w:szCs w:val="24"/>
        </w:rPr>
        <w:t>$r=5$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="00700004">
        <w:rPr>
          <w:rFonts w:ascii="Times New Roman" w:hAnsi="Times New Roman" w:cs="Times New Roman"/>
          <w:sz w:val="24"/>
          <w:szCs w:val="24"/>
        </w:rPr>
        <w:t>$h=3$</w:t>
      </w:r>
      <w:r w:rsidRPr="0074490E">
        <w:rPr>
          <w:rFonts w:ascii="Times New Roman" w:hAnsi="Times New Roman" w:cs="Times New Roman"/>
          <w:sz w:val="24"/>
          <w:szCs w:val="24"/>
        </w:rPr>
        <w:t>. Thể tích của khối trụ đã cho bằng</w:t>
      </w:r>
    </w:p>
    <w:p w14:paraId="2434062D" w14:textId="126A99ED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5\pi 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30\pi 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25\pi 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75\pi 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7ADDA66A" w14:textId="7CF269E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Trên mặt phẳng tọa độ, điểm nào dưới đây là điểm biểu diễn số phức </w:t>
      </w:r>
      <w:r w:rsidR="00700004">
        <w:rPr>
          <w:rFonts w:ascii="Times New Roman" w:hAnsi="Times New Roman" w:cs="Times New Roman"/>
          <w:sz w:val="24"/>
          <w:szCs w:val="24"/>
        </w:rPr>
        <w:t>$z=1-2i$</w:t>
      </w:r>
      <w:r w:rsidRPr="0074490E">
        <w:rPr>
          <w:rFonts w:ascii="Times New Roman" w:hAnsi="Times New Roman" w:cs="Times New Roman"/>
          <w:sz w:val="24"/>
          <w:szCs w:val="24"/>
        </w:rPr>
        <w:t>?</w:t>
      </w:r>
    </w:p>
    <w:p w14:paraId="244627F2" w14:textId="46A3B2FA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Q\left( 1\,;\,2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M\left( 2\,;\,1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P\left( -2\,;\,1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N\left( 1\,;\,-2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327736EC" w14:textId="3981633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700004">
        <w:rPr>
          <w:rFonts w:ascii="Times New Roman" w:hAnsi="Times New Roman" w:cs="Times New Roman"/>
          <w:sz w:val="24"/>
          <w:szCs w:val="24"/>
        </w:rPr>
        <w:t>\[{{z}_{1}}=1+2i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</w:t>
      </w:r>
      <w:r w:rsidR="00700004">
        <w:rPr>
          <w:rFonts w:ascii="Times New Roman" w:hAnsi="Times New Roman" w:cs="Times New Roman"/>
          <w:sz w:val="24"/>
          <w:szCs w:val="24"/>
        </w:rPr>
        <w:t>\[{{z}_{2}}=4-i\]</w:t>
      </w:r>
      <w:r w:rsidRPr="0074490E">
        <w:rPr>
          <w:rFonts w:ascii="Times New Roman" w:hAnsi="Times New Roman" w:cs="Times New Roman"/>
          <w:sz w:val="24"/>
        </w:rPr>
        <w:t xml:space="preserve">. Số phức </w:t>
      </w:r>
      <w:r w:rsidR="00700004">
        <w:rPr>
          <w:rFonts w:ascii="Times New Roman" w:hAnsi="Times New Roman" w:cs="Times New Roman"/>
          <w:sz w:val="24"/>
        </w:rPr>
        <w:t>\[{{z}_{1}}-{{z}_{2}}\]</w:t>
      </w:r>
      <w:r w:rsidRPr="0074490E">
        <w:rPr>
          <w:rFonts w:ascii="Times New Roman" w:hAnsi="Times New Roman" w:cs="Times New Roman"/>
          <w:sz w:val="24"/>
        </w:rPr>
        <w:t xml:space="preserve"> bằng</w:t>
      </w:r>
    </w:p>
    <w:p w14:paraId="2282C491" w14:textId="2ACB713A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\[3+3i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\[-3-3i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\[-3+3i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\[3-3i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0DBBB76F" w14:textId="2F0551FD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mặt cầu có bán kính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r=5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 Diện tích mặt cầu đã cho bằng</w:t>
      </w:r>
    </w:p>
    <w:p w14:paraId="7578DF1C" w14:textId="11D6B2C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5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500\pi 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00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100\pi 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9142172" w14:textId="2C50A8A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iệm cận đứng của đồ thị hàm số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y=\frac{x-1}{x-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5453D806" w14:textId="6DB04BC8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-3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-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3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2F932E34" w14:textId="55F0D053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ình nón có bán kính đáy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\[r=2\]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độ dài đường sinh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l=7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 Diện tích xung quanh của hình nón đã cho bằng</w:t>
      </w:r>
    </w:p>
    <w:p w14:paraId="3C605A6E" w14:textId="785400BD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28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14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4\pi 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98\pi 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577A0A1F" w14:textId="2D42468A" w:rsidR="0074490E" w:rsidRPr="0074490E" w:rsidRDefault="00700004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>$\int{6{{x}^{5}}dx}$</w:t>
      </w:r>
      <w:r w:rsidR="0074490E"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bằng</w:t>
      </w:r>
    </w:p>
    <w:p w14:paraId="7FE33122" w14:textId="3CD7924A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6{{x}^{6}}+C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x}^{6}}+C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}{6}{{x}^{6}}+C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30{{x}^{4}}+C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49E0D871" w14:textId="35259506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700004">
        <w:rPr>
          <w:rFonts w:ascii="Times New Roman" w:hAnsi="Times New Roman" w:cs="Times New Roman"/>
          <w:sz w:val="24"/>
          <w:szCs w:val="24"/>
        </w:rPr>
        <w:t>$Oxyz$</w:t>
      </w:r>
      <w:r w:rsidRPr="0074490E">
        <w:rPr>
          <w:rFonts w:ascii="Times New Roman" w:hAnsi="Times New Roman" w:cs="Times New Roman"/>
          <w:sz w:val="24"/>
          <w:szCs w:val="24"/>
        </w:rPr>
        <w:t xml:space="preserve">, cho mặt phẳng </w:t>
      </w:r>
      <w:r w:rsidR="00700004">
        <w:rPr>
          <w:rFonts w:ascii="Times New Roman" w:hAnsi="Times New Roman" w:cs="Times New Roman"/>
          <w:sz w:val="24"/>
          <w:szCs w:val="24"/>
        </w:rPr>
        <w:t>$\left( \alpha  \right):2x-3y+4z-1=0$</w:t>
      </w:r>
      <w:r w:rsidRPr="0074490E">
        <w:rPr>
          <w:rFonts w:ascii="Times New Roman" w:hAnsi="Times New Roman" w:cs="Times New Roman"/>
          <w:sz w:val="24"/>
          <w:szCs w:val="24"/>
        </w:rPr>
        <w:t xml:space="preserve">. Vectơ nào dưới đây là một vectơ pháp tuyến của </w:t>
      </w:r>
      <w:r w:rsidR="00700004">
        <w:rPr>
          <w:rFonts w:ascii="Times New Roman" w:hAnsi="Times New Roman" w:cs="Times New Roman"/>
          <w:sz w:val="24"/>
          <w:szCs w:val="24"/>
        </w:rPr>
        <w:t>$\left( \alpha  \right)$</w:t>
      </w:r>
      <w:r w:rsidRPr="0074490E">
        <w:rPr>
          <w:rFonts w:ascii="Times New Roman" w:hAnsi="Times New Roman" w:cs="Times New Roman"/>
          <w:sz w:val="24"/>
          <w:szCs w:val="24"/>
        </w:rPr>
        <w:t>?</w:t>
      </w:r>
    </w:p>
    <w:p w14:paraId="51DC40E4" w14:textId="030036C5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3}}}=\left( 2;\,\,-3;\,\,4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2}}}=\left( 2;\,\,3;\,\,-4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1}}}=\left( 2;\,\,3;\,\,4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4}}}=\left( -2;\,\,3;\,\,4 \right)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09B23C81" w14:textId="3E5D6F16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 w:rsidR="00700004">
        <w:rPr>
          <w:rFonts w:ascii="Times New Roman" w:hAnsi="Times New Roman" w:cs="Times New Roman"/>
          <w:color w:val="000000"/>
          <w:sz w:val="24"/>
          <w:szCs w:val="24"/>
        </w:rPr>
        <w:t>$\left( {{u}_{n}} \right)$</w:t>
      </w:r>
      <w:r w:rsidRPr="0074490E">
        <w:rPr>
          <w:rFonts w:ascii="Times New Roman" w:hAnsi="Times New Roman" w:cs="Times New Roman"/>
          <w:sz w:val="24"/>
          <w:szCs w:val="24"/>
        </w:rPr>
        <w:t xml:space="preserve"> với </w:t>
      </w:r>
      <w:r w:rsidR="00700004">
        <w:rPr>
          <w:rFonts w:ascii="Times New Roman" w:hAnsi="Times New Roman" w:cs="Times New Roman"/>
          <w:sz w:val="24"/>
          <w:szCs w:val="24"/>
        </w:rPr>
        <w:t>${{u}_{1}}=9$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700004">
        <w:rPr>
          <w:rFonts w:ascii="Times New Roman" w:hAnsi="Times New Roman" w:cs="Times New Roman"/>
          <w:sz w:val="24"/>
          <w:szCs w:val="24"/>
        </w:rPr>
        <w:t>$d=2$</w:t>
      </w:r>
      <w:r w:rsidRPr="0074490E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700004">
        <w:rPr>
          <w:rFonts w:ascii="Times New Roman" w:hAnsi="Times New Roman" w:cs="Times New Roman"/>
          <w:sz w:val="24"/>
          <w:szCs w:val="24"/>
        </w:rPr>
        <w:t>${{u}_{2}}$</w:t>
      </w:r>
      <w:r w:rsidRPr="0074490E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5C7D3E4" w14:textId="5B020EC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11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\frac{9}{2}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18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7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2E18A00E" w14:textId="4311A30E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Cho 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hàm số bậc bốn </w:t>
      </w:r>
      <w:r w:rsidR="00700004">
        <w:rPr>
          <w:rFonts w:ascii="Times New Roman" w:eastAsia="Calibri" w:hAnsi="Times New Roman" w:cs="Times New Roman"/>
          <w:noProof w:val="0"/>
          <w:sz w:val="24"/>
          <w:szCs w:val="22"/>
        </w:rPr>
        <w:t>\[y=f(x)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có đồ thị là đường cong trong hình vẽ bên. Số nghiệm thực của</w:t>
      </w:r>
    </w:p>
    <w:p w14:paraId="01C104D8" w14:textId="460D5F81" w:rsidR="0074490E" w:rsidRPr="0074490E" w:rsidRDefault="0074490E" w:rsidP="0074490E">
      <w:pPr>
        <w:spacing w:line="276" w:lineRule="auto"/>
        <w:ind w:left="272" w:firstLine="720"/>
        <w:jc w:val="left"/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phương trình </w:t>
      </w:r>
      <w:r w:rsidR="00700004">
        <w:rPr>
          <w:rFonts w:ascii="Times New Roman" w:eastAsia="Calibri" w:hAnsi="Times New Roman" w:cs="Times New Roman"/>
          <w:noProof w:val="0"/>
          <w:sz w:val="24"/>
          <w:szCs w:val="22"/>
        </w:rPr>
        <w:t>\[f(x)=-\frac{3}{2}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là</w:t>
      </w:r>
    </w:p>
    <w:p w14:paraId="05829E84" w14:textId="496D570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4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1\]</w:t>
      </w:r>
      <w:r w:rsidRPr="0074490E"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3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2\]</w:t>
      </w:r>
    </w:p>
    <w:p w14:paraId="7F07F31C" w14:textId="3E8B62E1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</w:pPr>
      <w:r w:rsidRPr="00700004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Phần thực của số phức </w:t>
      </w:r>
      <w:r w:rsidR="00700004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\[z=3-4i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700004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bằng</w:t>
      </w:r>
    </w:p>
    <w:p w14:paraId="6F066C1C" w14:textId="2FD93B08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3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4\]</w:t>
      </w:r>
      <w:r w:rsidRPr="0074490E"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-3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-4\]</w:t>
      </w:r>
    </w:p>
    <w:p w14:paraId="646E6070" w14:textId="3006D801" w:rsidR="0074490E" w:rsidRPr="00700004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00004">
        <w:rPr>
          <w:rFonts w:ascii="Times New Roman" w:hAnsi="Times New Roman" w:cs="Times New Roman"/>
          <w:sz w:val="24"/>
          <w:szCs w:val="24"/>
          <w:lang w:val="nl-NL"/>
        </w:rPr>
        <w:t xml:space="preserve">Cho khối lăng trụ có diện tích đáy </w:t>
      </w:r>
      <w:r w:rsidR="00700004">
        <w:rPr>
          <w:rFonts w:ascii="Times New Roman" w:hAnsi="Times New Roman" w:cs="Times New Roman"/>
          <w:sz w:val="24"/>
          <w:szCs w:val="24"/>
          <w:lang w:val="nl-NL"/>
        </w:rPr>
        <w:t>$B=3$</w:t>
      </w:r>
      <w:r w:rsidRPr="00700004">
        <w:rPr>
          <w:rFonts w:ascii="Times New Roman" w:hAnsi="Times New Roman" w:cs="Times New Roman"/>
          <w:sz w:val="24"/>
          <w:szCs w:val="24"/>
          <w:lang w:val="nl-NL"/>
        </w:rPr>
        <w:t xml:space="preserve"> và chiều cao </w:t>
      </w:r>
      <w:r w:rsidR="00700004">
        <w:rPr>
          <w:rFonts w:ascii="Times New Roman" w:hAnsi="Times New Roman" w:cs="Times New Roman"/>
          <w:sz w:val="24"/>
          <w:szCs w:val="24"/>
          <w:lang w:val="nl-NL"/>
        </w:rPr>
        <w:t>$h=2$</w:t>
      </w:r>
      <w:r w:rsidRPr="00700004">
        <w:rPr>
          <w:rFonts w:ascii="Times New Roman" w:hAnsi="Times New Roman" w:cs="Times New Roman"/>
          <w:sz w:val="24"/>
          <w:szCs w:val="24"/>
          <w:lang w:val="nl-NL"/>
        </w:rPr>
        <w:t>. Thể tích của khối lăng trụ đã cho bằng</w:t>
      </w:r>
    </w:p>
    <w:p w14:paraId="797682AC" w14:textId="44AE5D06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1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3$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2$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6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52800675" w14:textId="6432A58A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00004">
        <w:rPr>
          <w:rFonts w:ascii="Times New Roman" w:hAnsi="Times New Roman" w:cs="Times New Roman"/>
          <w:sz w:val="24"/>
          <w:szCs w:val="24"/>
        </w:rPr>
        <w:t>$f\left( x \right)$</w:t>
      </w:r>
      <w:r w:rsidRPr="0074490E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3B54E0A5" w14:textId="77777777" w:rsidR="0074490E" w:rsidRPr="0074490E" w:rsidRDefault="0074490E" w:rsidP="004B345F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>Điểm cực đại của hàm số đã cho là</w:t>
      </w:r>
    </w:p>
    <w:p w14:paraId="423ADEA7" w14:textId="7F12AF8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x=3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x=-1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x=1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00004">
        <w:rPr>
          <w:rFonts w:ascii="Times New Roman" w:hAnsi="Times New Roman" w:cs="Times New Roman"/>
          <w:b/>
          <w:color w:val="0000FF"/>
          <w:sz w:val="24"/>
          <w:szCs w:val="24"/>
        </w:rPr>
        <w:t>$x=-2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677C75CC" w14:textId="7859172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Biết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\[\int\limits_{2}^{3}{f\left( x \right)dx}=3\]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\int\limits_{2}^{3}{g\left( x \right)dx}=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Khi đó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\int\limits_{2}^{3}{\left[ f\left( x \right)+g\left( x \right) \right]}dx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</w:p>
    <w:p w14:paraId="2CBFF7BD" w14:textId="0950058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4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-2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3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5B8FE553" w14:textId="13441F5D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ó bao nhiêu cách chọn một học sinh từ một nhóm gồm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6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học sinh nam và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9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học sinh nữ?</w:t>
      </w:r>
    </w:p>
    <w:p w14:paraId="3A5D8EEC" w14:textId="3C2FE4C2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9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4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5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6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240D18C" w14:textId="1B5BD4D1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y=f\left( x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đồ thị là đường cong trong hình bên. Hàm số đã cho nghịch biến trên khoảng nào dưới đây?</w:t>
      </w:r>
    </w:p>
    <w:p w14:paraId="36BC687F" w14:textId="34C9CC0B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-1;\,0 \right).$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-\infty ;\,-1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0;\,1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0;\,+\infty 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501B237" w14:textId="543732B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Nghiệm của phương trình </w:t>
      </w:r>
      <w:r w:rsidR="00700004">
        <w:rPr>
          <w:rFonts w:ascii="Times New Roman" w:eastAsia="Calibri" w:hAnsi="Times New Roman" w:cs="Times New Roman"/>
          <w:noProof w:val="0"/>
          <w:sz w:val="24"/>
          <w:szCs w:val="24"/>
        </w:rPr>
        <w:t>${{2}^{2x-4}}={{2}^{x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5D1EDF44" w14:textId="0DE7A6C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16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-16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-4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4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04681424" w14:textId="292A03E7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700004">
        <w:rPr>
          <w:rFonts w:ascii="Times New Roman" w:hAnsi="Times New Roman" w:cs="Times New Roman"/>
          <w:sz w:val="24"/>
          <w:szCs w:val="24"/>
        </w:rPr>
        <w:t>$Oxyz$</w:t>
      </w:r>
      <w:r w:rsidRPr="0074490E">
        <w:rPr>
          <w:rFonts w:ascii="Times New Roman" w:eastAsia="Calibri" w:hAnsi="Times New Roman" w:cs="Times New Roman"/>
          <w:sz w:val="24"/>
          <w:szCs w:val="24"/>
        </w:rPr>
        <w:t>, điểm nào dưới đây là hình chiếu vuông góc của điểm</w:t>
      </w:r>
      <w:r w:rsidRPr="0074490E">
        <w:rPr>
          <w:rFonts w:ascii="Times New Roman" w:hAnsi="Times New Roman" w:cs="Times New Roman"/>
          <w:sz w:val="24"/>
          <w:szCs w:val="24"/>
        </w:rPr>
        <w:t xml:space="preserve"> </w:t>
      </w:r>
      <w:r w:rsidR="00700004">
        <w:rPr>
          <w:rFonts w:ascii="Times New Roman" w:hAnsi="Times New Roman" w:cs="Times New Roman"/>
          <w:sz w:val="24"/>
          <w:szCs w:val="24"/>
        </w:rPr>
        <w:t>$A\left( 1;2;3 \right)$</w:t>
      </w:r>
      <w:r w:rsidRPr="0074490E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700004">
        <w:rPr>
          <w:rFonts w:ascii="Times New Roman" w:hAnsi="Times New Roman" w:cs="Times New Roman"/>
          <w:sz w:val="24"/>
          <w:szCs w:val="24"/>
        </w:rPr>
        <w:t>$Oxy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27D953CA" w14:textId="0FF5A685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0000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Q\left( 1;0;3 \right)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0000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P\left( 1;2;0 \right)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70000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M\left( 0;0;3 \right)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70000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N\left( 0;2;3 \right)$</w:t>
      </w:r>
    </w:p>
    <w:p w14:paraId="57703463" w14:textId="2D8FB27F" w:rsidR="0074490E" w:rsidRPr="00700004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00004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700004">
        <w:rPr>
          <w:rFonts w:ascii="Times New Roman" w:hAnsi="Times New Roman" w:cs="Times New Roman"/>
          <w:sz w:val="24"/>
          <w:szCs w:val="24"/>
          <w:lang w:val="nl-NL"/>
        </w:rPr>
        <w:t>$f\left( x \right)$</w:t>
      </w:r>
      <w:r w:rsidRPr="0070000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đạo hàm </w:t>
      </w:r>
      <w:r w:rsidR="00700004">
        <w:rPr>
          <w:rFonts w:ascii="Times New Roman" w:eastAsia="Calibri" w:hAnsi="Times New Roman" w:cs="Times New Roman"/>
          <w:sz w:val="24"/>
          <w:szCs w:val="24"/>
          <w:lang w:val="nl-NL"/>
        </w:rPr>
        <w:t>x</w:t>
      </w:r>
      <w:r w:rsidR="00F9051E">
        <w:rPr>
          <w:rFonts w:ascii="Times New Roman" w:eastAsia="Calibri" w:hAnsi="Times New Roman" w:cs="Times New Roman"/>
          <w:sz w:val="24"/>
          <w:szCs w:val="24"/>
          <w:lang w:val="nl-NL"/>
        </w:rPr>
        <w:t>$f'\left( x \right)=x\left( x-1 \right){{\left( x+4 \right)}^{3}},\,\forall x\in \mathbb{R}$</w:t>
      </w:r>
      <w:r w:rsidRPr="00700004">
        <w:rPr>
          <w:rFonts w:ascii="Times New Roman" w:hAnsi="Times New Roman" w:cs="Times New Roman"/>
          <w:sz w:val="24"/>
          <w:szCs w:val="24"/>
          <w:lang w:val="nl-NL"/>
        </w:rPr>
        <w:t>. Số điểm cực tiểu của hàm số đã cho là</w:t>
      </w:r>
    </w:p>
    <w:p w14:paraId="0696A92A" w14:textId="2A13B2F9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74490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7A78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3" type="#_x0000_t75" style="width:9.75pt;height:13.5pt" o:ole="">
            <v:imagedata r:id="rId9" o:title=""/>
          </v:shape>
          <o:OLEObject Type="Embed" ProgID="Equation.DSMT4" ShapeID="_x0000_i1173" DrawAspect="Content" ObjectID="_1695408783" r:id="rId10"/>
        </w:objec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74490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305D36AA">
          <v:shape id="_x0000_i1174" type="#_x0000_t75" style="width:9pt;height:14.25pt" o:ole="">
            <v:imagedata r:id="rId11" o:title=""/>
          </v:shape>
          <o:OLEObject Type="Embed" ProgID="Equation.DSMT4" ShapeID="_x0000_i1174" DrawAspect="Content" ObjectID="_1695408784" r:id="rId12"/>
        </w:objec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74490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306F6C5">
          <v:shape id="_x0000_i1175" type="#_x0000_t75" style="width:9.75pt;height:13.5pt" o:ole="">
            <v:imagedata r:id="rId13" o:title=""/>
          </v:shape>
          <o:OLEObject Type="Embed" ProgID="Equation.DSMT4" ShapeID="_x0000_i1175" DrawAspect="Content" ObjectID="_1695408785" r:id="rId14"/>
        </w:objec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74490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3D35A355">
          <v:shape id="_x0000_i1176" type="#_x0000_t75" style="width:6pt;height:13.5pt" o:ole="">
            <v:imagedata r:id="rId15" o:title=""/>
          </v:shape>
          <o:OLEObject Type="Embed" ProgID="Equation.DSMT4" ShapeID="_x0000_i1176" DrawAspect="Content" ObjectID="_1695408786" r:id="rId16"/>
        </w:object>
      </w:r>
    </w:p>
    <w:p w14:paraId="5CE452A6" w14:textId="1A552466" w:rsidR="0074490E" w:rsidRPr="00700004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</w:pP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Với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,\,\,b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các số thực dương tùy ý thỏa mãn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{{\log }_{3}}a-2{{\log }_{9}}b=2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, mệnh đề nào dưới đây đúng?</w:t>
      </w:r>
    </w:p>
    <w:p w14:paraId="3E439275" w14:textId="13A28872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a=9{{b}^{2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a=9b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a=6b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a=9{{b}^{2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4156586A" w14:textId="10F57E34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lastRenderedPageBreak/>
        <w:t xml:space="preserve">Cho hình hộp chữ nhật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ABC\text{D}.A'B'C'D'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AB=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A\text{D}=2\sqrt{2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\[AA'=\sqrt{3}a\]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(tham khảo hình bên). Góc giữa đường thẳng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A'C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mặt phẳng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\left( ABC\text{D}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</w:p>
    <w:p w14:paraId="288AA00B" w14:textId="30980F0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{{45}^{{}^\circ 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{{90}^{{}^\circ 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{{60}^{{}^\circ 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{{30}^{{}^\circ }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692A8F0D" w14:textId="738C5E50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ắt hình trụ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\left( T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ởi một mặt phẳng qua trục của nó, ta được thiết diện là một hình vuông cạnh bằng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1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Diện tích xung quanh của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\left( T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.</w:t>
      </w:r>
    </w:p>
    <w:p w14:paraId="20BEC363" w14:textId="07941C56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\pi }{2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\pi 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\pi }{4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515A6263" w14:textId="524F2A5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Oxyz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điểm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M\left( 2;1;-2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mặt phẳng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\left( P \right):3x-2y+z+1=0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Phương trình của mặt phẳng đi qua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M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song song với </w:t>
      </w:r>
      <w:r w:rsidR="00F9051E">
        <w:rPr>
          <w:rFonts w:ascii="Times New Roman" w:eastAsia="Calibri" w:hAnsi="Times New Roman" w:cs="Times New Roman"/>
          <w:noProof w:val="0"/>
          <w:sz w:val="24"/>
          <w:szCs w:val="24"/>
        </w:rPr>
        <w:t>$\left( P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:</w:t>
      </w:r>
    </w:p>
    <w:p w14:paraId="137D5D5D" w14:textId="2142ED9D" w:rsidR="0074490E" w:rsidRPr="00F9051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</w:pPr>
      <w:r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 xml:space="preserve">A. </w:t>
      </w:r>
      <w:r w:rsidR="00F9051E"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>$2x+y-2x+9=0$</w:t>
      </w:r>
      <w:r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.</w:t>
      </w:r>
      <w:r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ab/>
      </w:r>
      <w:r w:rsidR="00B11607"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ab/>
      </w:r>
      <w:r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 xml:space="preserve">B. </w:t>
      </w:r>
      <w:r w:rsidR="00F9051E"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>$2x+y-2z-9=0$</w:t>
      </w:r>
    </w:p>
    <w:p w14:paraId="4B7373C1" w14:textId="11AE88CC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 xml:space="preserve">C. </w:t>
      </w:r>
      <w:r w:rsidR="00F9051E"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>$3x-2y+z+2=0$</w:t>
      </w:r>
      <w:r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.</w:t>
      </w:r>
      <w:r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ab/>
      </w:r>
      <w:r w:rsidR="00B11607" w:rsidRPr="00F9051E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ab/>
      </w:r>
      <w:r w:rsidRP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fr-FR"/>
        </w:rPr>
        <w:t xml:space="preserve">D. </w:t>
      </w:r>
      <w:r w:rsidR="00F9051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3x-2y+z-2=0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272C8B15" w14:textId="118473E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Gọi </w:t>
      </w:r>
      <w:r w:rsidR="003F1990">
        <w:rPr>
          <w:rFonts w:ascii="Times New Roman" w:hAnsi="Times New Roman" w:cs="Times New Roman"/>
          <w:sz w:val="24"/>
          <w:szCs w:val="24"/>
        </w:rPr>
        <w:t>${{z}_{1}}$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</w:t>
      </w:r>
      <w:r w:rsidR="003F1990">
        <w:rPr>
          <w:rFonts w:ascii="Times New Roman" w:hAnsi="Times New Roman" w:cs="Times New Roman"/>
          <w:sz w:val="24"/>
          <w:szCs w:val="24"/>
        </w:rPr>
        <w:t>${{z}_{2}}$</w:t>
      </w:r>
      <w:r w:rsidRPr="0074490E">
        <w:rPr>
          <w:rFonts w:ascii="Times New Roman" w:hAnsi="Times New Roman" w:cs="Times New Roman"/>
          <w:sz w:val="24"/>
          <w:szCs w:val="24"/>
        </w:rPr>
        <w:t xml:space="preserve"> là hai nghiệm phức của phương trình </w:t>
      </w:r>
      <w:r w:rsidR="003F1990">
        <w:rPr>
          <w:rFonts w:ascii="Times New Roman" w:hAnsi="Times New Roman" w:cs="Times New Roman"/>
          <w:sz w:val="24"/>
          <w:szCs w:val="24"/>
        </w:rPr>
        <w:t>\[{{z}^{2}}-z+3=0\]</w:t>
      </w:r>
      <w:r w:rsidRPr="0074490E">
        <w:rPr>
          <w:rFonts w:ascii="Times New Roman" w:hAnsi="Times New Roman" w:cs="Times New Roman"/>
          <w:sz w:val="24"/>
        </w:rPr>
        <w:t xml:space="preserve">. Khi đó </w:t>
      </w:r>
      <w:r w:rsidR="003F1990">
        <w:rPr>
          <w:rFonts w:ascii="Times New Roman" w:hAnsi="Times New Roman" w:cs="Times New Roman"/>
          <w:sz w:val="24"/>
        </w:rPr>
        <w:t>\[\left| {{z}_{1}} \right|+\left| {{z}_{2}} \right|\]</w:t>
      </w:r>
      <w:r w:rsidRPr="0074490E">
        <w:rPr>
          <w:rFonts w:ascii="Times New Roman" w:hAnsi="Times New Roman" w:cs="Times New Roman"/>
          <w:sz w:val="24"/>
        </w:rPr>
        <w:t xml:space="preserve"> bằng</w:t>
      </w:r>
    </w:p>
    <w:p w14:paraId="72E0618B" w14:textId="1D5CB2B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\sqrt{3}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2\sqrt{3}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6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3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</w:p>
    <w:p w14:paraId="250B0530" w14:textId="4DBE6088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b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Giá trị nhỏ nhất của </w:t>
      </w:r>
      <w:r w:rsidRPr="0074490E">
        <w:rPr>
          <w:rFonts w:ascii="Times New Roman" w:hAnsi="Times New Roman" w:cs="Times New Roman"/>
          <w:sz w:val="24"/>
          <w:szCs w:val="24"/>
        </w:rPr>
        <w:t>hàm</w:t>
      </w:r>
      <w:r w:rsidRPr="0074490E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số </w:t>
      </w:r>
      <w:r w:rsidR="003F1990">
        <w:rPr>
          <w:rFonts w:ascii="Times New Roman" w:hAnsi="Times New Roman" w:cs="Times New Roman"/>
          <w:sz w:val="24"/>
          <w:szCs w:val="24"/>
          <w:lang w:val="pt-BR" w:eastAsia="vi-VN"/>
        </w:rPr>
        <w:t>$f\left( x \right)={{x}^{4}}-12{{x}^{2}}-4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74490E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trên đoạn </w:t>
      </w:r>
      <w:r w:rsidR="003F1990">
        <w:rPr>
          <w:rFonts w:ascii="Times New Roman" w:hAnsi="Times New Roman" w:cs="Times New Roman"/>
          <w:sz w:val="24"/>
          <w:szCs w:val="24"/>
          <w:lang w:val="pt-BR" w:eastAsia="vi-VN"/>
        </w:rPr>
        <w:t>$\left[ 0;9 \right]$</w:t>
      </w:r>
      <w:r w:rsidRPr="0074490E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bằng</w:t>
      </w:r>
    </w:p>
    <w:p w14:paraId="32D2C74C" w14:textId="5B914124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-39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-40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-36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-4\]</w:t>
      </w:r>
      <w:r w:rsidRPr="0074490E">
        <w:rPr>
          <w:rFonts w:ascii="Times New Roman" w:hAnsi="Times New Roman" w:cs="Times New Roman"/>
          <w:b/>
          <w:sz w:val="24"/>
          <w:szCs w:val="24"/>
        </w:rPr>
        <w:t>.</w:t>
      </w:r>
    </w:p>
    <w:p w14:paraId="5B3485AD" w14:textId="2CC39707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3F1990">
        <w:rPr>
          <w:rFonts w:ascii="Times New Roman" w:hAnsi="Times New Roman" w:cs="Times New Roman"/>
          <w:sz w:val="24"/>
          <w:szCs w:val="24"/>
        </w:rPr>
        <w:t>$z=2-i$</w:t>
      </w:r>
      <w:r w:rsidRPr="0074490E">
        <w:rPr>
          <w:rFonts w:ascii="Times New Roman" w:hAnsi="Times New Roman" w:cs="Times New Roman"/>
          <w:sz w:val="24"/>
          <w:szCs w:val="24"/>
        </w:rPr>
        <w:t xml:space="preserve">, số phức </w:t>
      </w:r>
      <w:r w:rsidR="003F1990">
        <w:rPr>
          <w:rFonts w:ascii="Times New Roman" w:hAnsi="Times New Roman" w:cs="Times New Roman"/>
          <w:sz w:val="24"/>
          <w:szCs w:val="24"/>
        </w:rPr>
        <w:t>$\left( 2-3i \right)\bar{z}$</w:t>
      </w:r>
      <w:r w:rsidRPr="0074490E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8F91A3D" w14:textId="29A516CC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-1+8i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-7+4i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7-4i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1+8i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57704836" w14:textId="4B4A219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Gọi </w:t>
      </w:r>
      <w:r w:rsidR="003F1990">
        <w:rPr>
          <w:rFonts w:ascii="Times New Roman" w:hAnsi="Times New Roman" w:cs="Times New Roman"/>
          <w:sz w:val="24"/>
          <w:szCs w:val="24"/>
        </w:rPr>
        <w:t>$D$</w:t>
      </w:r>
      <w:r w:rsidRPr="0074490E">
        <w:rPr>
          <w:rFonts w:ascii="Times New Roman" w:hAnsi="Times New Roman" w:cs="Times New Roman"/>
          <w:sz w:val="24"/>
          <w:szCs w:val="24"/>
        </w:rPr>
        <w:t xml:space="preserve"> là hình phẳng giới hạn bởi các đường </w:t>
      </w:r>
      <w:r w:rsidR="003F1990">
        <w:rPr>
          <w:rFonts w:ascii="Times New Roman" w:hAnsi="Times New Roman" w:cs="Times New Roman"/>
          <w:sz w:val="24"/>
          <w:szCs w:val="24"/>
        </w:rPr>
        <w:t>$y={{e}^{4x}},y=0,x=0$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</w:t>
      </w:r>
      <w:r w:rsidR="003F1990">
        <w:rPr>
          <w:rFonts w:ascii="Times New Roman" w:hAnsi="Times New Roman" w:cs="Times New Roman"/>
          <w:sz w:val="24"/>
          <w:szCs w:val="24"/>
        </w:rPr>
        <w:t>$x=1$</w:t>
      </w:r>
      <w:r w:rsidRPr="0074490E">
        <w:rPr>
          <w:rFonts w:ascii="Times New Roman" w:hAnsi="Times New Roman" w:cs="Times New Roman"/>
          <w:sz w:val="24"/>
          <w:szCs w:val="24"/>
        </w:rPr>
        <w:t xml:space="preserve">. Thể tích của khối tròn xoay tạo thành khi quay </w:t>
      </w:r>
      <w:r w:rsidR="003F1990">
        <w:rPr>
          <w:rFonts w:ascii="Times New Roman" w:hAnsi="Times New Roman" w:cs="Times New Roman"/>
          <w:sz w:val="24"/>
          <w:szCs w:val="24"/>
        </w:rPr>
        <w:t>$D$</w:t>
      </w:r>
      <w:r w:rsidRPr="0074490E">
        <w:rPr>
          <w:rFonts w:ascii="Times New Roman" w:hAnsi="Times New Roman" w:cs="Times New Roman"/>
          <w:sz w:val="24"/>
          <w:szCs w:val="24"/>
        </w:rPr>
        <w:t xml:space="preserve"> quanh trục </w:t>
      </w:r>
      <w:r w:rsidR="003F1990">
        <w:rPr>
          <w:rFonts w:ascii="Times New Roman" w:hAnsi="Times New Roman" w:cs="Times New Roman"/>
          <w:sz w:val="24"/>
          <w:szCs w:val="24"/>
        </w:rPr>
        <w:t>$Ox$</w:t>
      </w:r>
      <w:r w:rsidRPr="0074490E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98F2659" w14:textId="276EAA67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int\limits_{0}^{1}{{{e}^{4x}}\text{d}x}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pi \int\limits_{0}^{1}{{{e}^{8x}}\text{d}x}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pi \int\limits_{0}^{1}{{{e}^{4x}}\text{d}x}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int\limits_{0}^{1}{{{e}^{8x}}\text{d}x}$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53BED8EE" w14:textId="2A4749F8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="003F1990">
        <w:rPr>
          <w:rFonts w:ascii="Times New Roman" w:hAnsi="Times New Roman" w:cs="Times New Roman"/>
          <w:sz w:val="24"/>
          <w:szCs w:val="24"/>
        </w:rPr>
        <w:t>$y=-{{x}^{3}}+7x$</w:t>
      </w:r>
      <w:r w:rsidRPr="0074490E">
        <w:rPr>
          <w:rFonts w:ascii="Times New Roman" w:hAnsi="Times New Roman" w:cs="Times New Roman"/>
          <w:sz w:val="24"/>
          <w:szCs w:val="24"/>
        </w:rPr>
        <w:t>với trục hoành là</w:t>
      </w:r>
    </w:p>
    <w:p w14:paraId="5B950FEE" w14:textId="05057D4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0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3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2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1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9105C4" w14:textId="2ABBD982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3F1990">
        <w:rPr>
          <w:rFonts w:ascii="Times New Roman" w:hAnsi="Times New Roman" w:cs="Times New Roman"/>
          <w:sz w:val="24"/>
          <w:szCs w:val="24"/>
        </w:rPr>
        <w:t>${{\log }_{3}}\left( 13-{{x}^{2}} \right)\ge 2$</w:t>
      </w:r>
      <w:r w:rsidRPr="0074490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696DDAF" w14:textId="32F30F8E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left( -\infty ;-2 \right]\cup \left[ 2:+\infty  \right)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left( -\infty ;2 \right]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left( 0;2 \right]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\left[ -2;2 \right]$</w:t>
      </w:r>
      <w:r w:rsidRPr="0074490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4C3663A" w14:textId="36FBB2F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Biết </w:t>
      </w:r>
      <w:r w:rsidR="003F1990">
        <w:rPr>
          <w:rFonts w:ascii="Times New Roman" w:hAnsi="Times New Roman" w:cs="Times New Roman"/>
          <w:sz w:val="24"/>
          <w:szCs w:val="24"/>
          <w:lang w:eastAsia="vi-VN"/>
        </w:rPr>
        <w:t>$\int\limits_{0}^{1}{\left[ f\left( x \right)+2x \right]}dx=3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. Khi đó </w:t>
      </w:r>
      <w:r w:rsidR="003F1990">
        <w:rPr>
          <w:rFonts w:ascii="Times New Roman" w:hAnsi="Times New Roman" w:cs="Times New Roman"/>
          <w:sz w:val="24"/>
          <w:szCs w:val="24"/>
          <w:lang w:eastAsia="vi-VN"/>
        </w:rPr>
        <w:t>$\int\limits_{0}^{1}{f\left( x \right)\text{d}x}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 bằng</w:t>
      </w:r>
    </w:p>
    <w:p w14:paraId="0735BAB5" w14:textId="04DDFE3B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1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5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3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2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334859FE" w14:textId="317B9759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Trong không gian </w:t>
      </w:r>
      <w:r w:rsidR="003F1990">
        <w:rPr>
          <w:rFonts w:ascii="Times New Roman" w:hAnsi="Times New Roman" w:cs="Times New Roman"/>
          <w:sz w:val="24"/>
          <w:szCs w:val="24"/>
          <w:lang w:eastAsia="vi-VN"/>
        </w:rPr>
        <w:t>$Oxyz$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, 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cho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="003F1990">
        <w:rPr>
          <w:rFonts w:ascii="Times New Roman" w:hAnsi="Times New Roman" w:cs="Times New Roman"/>
          <w:sz w:val="24"/>
          <w:szCs w:val="24"/>
          <w:lang w:val="vi-VN" w:eastAsia="vi-VN"/>
        </w:rPr>
        <w:t>$M\left( 1;2;-3 \right)$</w:t>
      </w:r>
      <w:r w:rsidRPr="0074490E">
        <w:rPr>
          <w:rFonts w:ascii="Times New Roman" w:hAnsi="Times New Roman" w:cs="Times New Roman"/>
          <w:sz w:val="24"/>
        </w:rPr>
        <w:t xml:space="preserve"> và mặt phẳng </w:t>
      </w:r>
      <w:r w:rsidR="003F1990">
        <w:rPr>
          <w:rFonts w:ascii="Times New Roman" w:hAnsi="Times New Roman" w:cs="Times New Roman"/>
          <w:sz w:val="24"/>
        </w:rPr>
        <w:t>\[(P):\text{ 2}x-y+3z-1=0\]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 Phương trình của đ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ường thẳng đi qua điểm </w:t>
      </w:r>
      <w:r w:rsidR="003F1990">
        <w:rPr>
          <w:rFonts w:ascii="Times New Roman" w:hAnsi="Times New Roman" w:cs="Times New Roman"/>
          <w:sz w:val="24"/>
          <w:szCs w:val="24"/>
          <w:lang w:val="vi-VN" w:eastAsia="vi-VN"/>
        </w:rPr>
        <w:t>$M$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và 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vuông góc</w:t>
      </w:r>
      <w:r w:rsidRPr="0074490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với </w:t>
      </w:r>
      <w:r w:rsidR="003F1990">
        <w:rPr>
          <w:rFonts w:ascii="Times New Roman" w:hAnsi="Times New Roman" w:cs="Times New Roman"/>
          <w:sz w:val="24"/>
          <w:szCs w:val="24"/>
          <w:lang w:val="vi-VN" w:eastAsia="vi-VN"/>
        </w:rPr>
        <w:t>$(P)$</w:t>
      </w:r>
      <w:r w:rsidRPr="0074490E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 xml:space="preserve"> là</w:t>
      </w:r>
    </w:p>
    <w:p w14:paraId="0A37CB51" w14:textId="77777777" w:rsidR="003F1990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\left\{ \begin{align}</w:t>
      </w:r>
    </w:p>
    <w:p w14:paraId="4D929D01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 &amp; x=2+t \\ </w:t>
      </w:r>
    </w:p>
    <w:p w14:paraId="278E8DA6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&amp; y=-1+2t \\ </w:t>
      </w:r>
    </w:p>
    <w:p w14:paraId="0E3848D8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 &amp; z=3-3t \\ </w:t>
      </w:r>
    </w:p>
    <w:p w14:paraId="5C28AAFE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\end{align} \right.$</w:t>
      </w:r>
      <w:r w:rsidR="0074490E" w:rsidRPr="003F1990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  <w:r w:rsidR="0074490E"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ab/>
      </w:r>
      <w:r w:rsidR="0074490E"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\left\{ \begin{align}</w:t>
      </w:r>
    </w:p>
    <w:p w14:paraId="43F4F81C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 &amp; x=-1+2t \\ </w:t>
      </w:r>
    </w:p>
    <w:p w14:paraId="38106645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&amp; y=-2-t \\ </w:t>
      </w:r>
    </w:p>
    <w:p w14:paraId="1BC514A8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 &amp; z=3+3t \\ </w:t>
      </w:r>
    </w:p>
    <w:p w14:paraId="33F8B94B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lastRenderedPageBreak/>
        <w:t>\end{align} \right.$</w:t>
      </w:r>
      <w:r w:rsidR="0074490E" w:rsidRPr="003F1990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  <w:r w:rsidR="0074490E" w:rsidRPr="003F1990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ab/>
      </w:r>
      <w:r w:rsidR="0074490E"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\left\{ \begin{align}</w:t>
      </w:r>
    </w:p>
    <w:p w14:paraId="796F7850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 &amp; x=1+2t \\ </w:t>
      </w:r>
    </w:p>
    <w:p w14:paraId="51A8A7F9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&amp; y=2-t \\ </w:t>
      </w:r>
    </w:p>
    <w:p w14:paraId="2A7F9C8C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 &amp; z=-3+3t \\ </w:t>
      </w:r>
    </w:p>
    <w:p w14:paraId="795C452A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\end{align} \right.$</w:t>
      </w:r>
      <w:r w:rsidR="0074490E" w:rsidRPr="003F1990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  <w:r w:rsidR="0074490E"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ab/>
      </w:r>
      <w:r w:rsidR="0074490E"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\left\{ \begin{align}</w:t>
      </w:r>
    </w:p>
    <w:p w14:paraId="2E5E9261" w14:textId="77777777" w:rsid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 &amp; x=1-2t \\ </w:t>
      </w:r>
    </w:p>
    <w:p w14:paraId="2A162897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 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&amp; y=2-t \\ </w:t>
      </w:r>
    </w:p>
    <w:p w14:paraId="76E99CCE" w14:textId="77777777" w:rsidR="003F1990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 &amp; z=-3-3t \\ </w:t>
      </w:r>
    </w:p>
    <w:p w14:paraId="79B12D80" w14:textId="7B316F76" w:rsidR="0074490E" w:rsidRPr="003F1990" w:rsidRDefault="003F1990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\end{align} \right.$</w:t>
      </w:r>
      <w:r w:rsidR="0074490E" w:rsidRPr="003F1990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</w:p>
    <w:p w14:paraId="1D2B8B9A" w14:textId="4396D450" w:rsidR="0074490E" w:rsidRPr="003F1990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Năm </w:t>
      </w:r>
      <w:r w:rsidR="003F1990" w:rsidRPr="003F1990">
        <w:rPr>
          <w:rFonts w:ascii="Times New Roman" w:hAnsi="Times New Roman" w:cs="Times New Roman"/>
          <w:sz w:val="24"/>
          <w:szCs w:val="24"/>
          <w:lang w:val="fr-FR"/>
        </w:rPr>
        <w:t>\[2020\]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một hãng xe niêm yết giá bán loại xe X là </w:t>
      </w:r>
      <w:r w:rsidR="003F1990" w:rsidRPr="003F1990">
        <w:rPr>
          <w:rFonts w:ascii="Times New Roman" w:hAnsi="Times New Roman" w:cs="Times New Roman"/>
          <w:sz w:val="24"/>
          <w:szCs w:val="24"/>
          <w:lang w:val="fr-FR"/>
        </w:rPr>
        <w:t>$750.000.000$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 đồng và dự định trong </w:t>
      </w:r>
      <w:r w:rsidR="003F1990" w:rsidRPr="003F1990">
        <w:rPr>
          <w:rFonts w:ascii="Times New Roman" w:hAnsi="Times New Roman" w:cs="Times New Roman"/>
          <w:sz w:val="24"/>
          <w:szCs w:val="24"/>
          <w:lang w:val="fr-FR"/>
        </w:rPr>
        <w:t>$10$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 năm tiếp theo, mỗi năm giảm </w:t>
      </w:r>
      <w:r w:rsidR="003F1990" w:rsidRPr="003F1990">
        <w:rPr>
          <w:rFonts w:ascii="Times New Roman" w:hAnsi="Times New Roman" w:cs="Times New Roman"/>
          <w:sz w:val="24"/>
          <w:szCs w:val="24"/>
          <w:lang w:val="fr-FR"/>
        </w:rPr>
        <w:t>$2%$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 giá bán so với giá bán của năm liền trước. Theo dự định đó năm </w:t>
      </w:r>
      <w:r w:rsidR="003F1990" w:rsidRPr="003F1990">
        <w:rPr>
          <w:rFonts w:ascii="Times New Roman" w:hAnsi="Times New Roman" w:cs="Times New Roman"/>
          <w:sz w:val="24"/>
          <w:szCs w:val="24"/>
          <w:lang w:val="fr-FR"/>
        </w:rPr>
        <w:t>$2025$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 xml:space="preserve"> hãng xe ô tôt niêm yết giá bán loại xe X là bao nhiêu ( kết quả làm tròn đến hàng nghìn )</w:t>
      </w:r>
    </w:p>
    <w:p w14:paraId="2A974F6A" w14:textId="5D8680C2" w:rsidR="0074490E" w:rsidRPr="003F1990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3F1990"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77.941.000$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1990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3F1990"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75.000.000$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1990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9CE5F64" w14:textId="63B1369C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3F1990"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64.382.000$</w:t>
      </w:r>
      <w:r w:rsidRPr="003F199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1990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199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$691.776.000$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4490E">
        <w:rPr>
          <w:rFonts w:ascii="Times New Roman" w:hAnsi="Times New Roman" w:cs="Times New Roman"/>
          <w:bCs/>
          <w:sz w:val="24"/>
          <w:szCs w:val="24"/>
        </w:rPr>
        <w:t>đồng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4D2E368D" w14:textId="45E0568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sz w:val="24"/>
          <w:szCs w:val="24"/>
        </w:rPr>
        <w:t xml:space="preserve">Biết </w:t>
      </w:r>
      <w:r w:rsidR="003F1990">
        <w:rPr>
          <w:rFonts w:ascii="Times New Roman" w:hAnsi="Times New Roman" w:cs="Times New Roman"/>
          <w:sz w:val="24"/>
          <w:szCs w:val="24"/>
        </w:rPr>
        <w:t>$F\left( x \right)={{e}^{x}}-2{{x}^{2}}$</w:t>
      </w:r>
      <w:r w:rsidRPr="0074490E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="003F1990">
        <w:rPr>
          <w:rFonts w:ascii="Times New Roman" w:hAnsi="Times New Roman" w:cs="Times New Roman"/>
          <w:sz w:val="24"/>
          <w:szCs w:val="24"/>
        </w:rPr>
        <w:t>$f\left( x \right)$</w:t>
      </w:r>
      <w:r w:rsidRPr="0074490E">
        <w:rPr>
          <w:rFonts w:ascii="Times New Roman" w:hAnsi="Times New Roman" w:cs="Times New Roman"/>
          <w:sz w:val="24"/>
          <w:szCs w:val="24"/>
        </w:rPr>
        <w:t xml:space="preserve"> trên </w:t>
      </w:r>
      <w:r w:rsidR="003F1990">
        <w:rPr>
          <w:rFonts w:ascii="Times New Roman" w:hAnsi="Times New Roman" w:cs="Times New Roman"/>
          <w:sz w:val="24"/>
          <w:szCs w:val="24"/>
        </w:rPr>
        <w:t>$\mathbb{R}$</w:t>
      </w:r>
      <w:r w:rsidRPr="0074490E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3F1990">
        <w:rPr>
          <w:rFonts w:ascii="Times New Roman" w:hAnsi="Times New Roman" w:cs="Times New Roman"/>
          <w:sz w:val="24"/>
          <w:szCs w:val="24"/>
        </w:rPr>
        <w:t>$\int{f\left( 2x \right)}\,dx$</w:t>
      </w:r>
      <w:r w:rsidRPr="0074490E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0EF940C" w14:textId="27FD6ADC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3F199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2{{e}^{x}}-4{{x}^{2}}+C.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3F199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\frac{1}{2}{{e}^{2x}}-4{{x}^{2}}+C.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3F199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{{e}^{2x}}-8{{x}^{2}}+C.$</w:t>
      </w:r>
      <w:r w:rsidRPr="0074490E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3F199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\frac{1}{2}{{e}^{2x}}-2{{x}^{2}}+C.$</w:t>
      </w:r>
    </w:p>
    <w:p w14:paraId="020F3527" w14:textId="61078098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hình nón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N \right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có đỉnh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S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, bán kính đáy bằ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sqrt{3}a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độ dài đường sinh bằ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4a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Gọi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T \right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mặt cầu đi qua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S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đường tròn đáy của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N \right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Bán kính của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\left( T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</w:p>
    <w:p w14:paraId="1C76D3C4" w14:textId="15E1E859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2\sqrt{10}a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16\sqrt{13}a}{1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8\sqrt{13}a}{1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sqrt{13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15A6C6D4" w14:textId="113B859C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ập hợp tất cả các giá trị thức của tham số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m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ể hàm số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y={{x}^{3}}-3{{x}^{2}}+\left( 5-m \right)x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ồng biến trên khoả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\left( 2;+\infty 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3A267C2F" w14:textId="691C472F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2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5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5 \right]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2 \right]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176EC01" w14:textId="0FBD1A4F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Gọi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S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là tập hợp tất cả các số tự nhiên có 6 chữ số đôi một khác nhau. Chọn ngẫu nhiên một số thuộc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S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, xác suất để số đó có hai chữ số tận cùng có cùng tính chẵn lẻ bằng</w:t>
      </w:r>
    </w:p>
    <w:p w14:paraId="7A48CB2F" w14:textId="2602DEB1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4}{9}$</w:t>
      </w:r>
      <w:r w:rsidRP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2}{9}$</w:t>
      </w:r>
      <w:r w:rsidRP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2}{5}$</w:t>
      </w:r>
      <w:r w:rsidRPr="003F1990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Pr="0074490E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55A7CEC5" w14:textId="00502F5F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Xét các số thực thỏa mãn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\[{{2}^{{{x}^{2}}+{{y}^{2}}+1}}\le \left( {{x}^{2}}+{{y}^{2}}-2x+2 \right){{4}^{x}}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. Giá trị lớn nhất của biểu thức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\[P=\frac{8x+4}{2x-y+1}\]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gần với giá trị nào sau đây nhất?</w:t>
      </w:r>
    </w:p>
    <w:p w14:paraId="21B44FC8" w14:textId="531290AD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9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6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7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8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1D657AEF" w14:textId="759D2F74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hình chóp đều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S.ABCD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có cạnh đáy bằ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4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cạnh bên bằ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2\sqrt{3}a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và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à tâm của đáy. Gọi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M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N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P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Q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ần lượt là 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hình chiếu vuông góc của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ên các mặt phẳng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AB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BC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CD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và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DA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Thể tích của khối chóp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.MNPQ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bằng</w:t>
      </w:r>
    </w:p>
    <w:p w14:paraId="5929DD0B" w14:textId="6678A156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4{{a}^{3}}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64{{a}^{3}}}{81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128{{a}^{3}}}{81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2{{a}^{3}}}{3}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611CE02" w14:textId="78996C7A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Cho hình chóp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S.ABC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có đáy là tam giác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ABC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vuông cân tại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A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AB=a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,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SA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vuông góc với mặt phẳng đáy,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SA=2a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, M là trung điểm của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BC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. Khoảng cách giữa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AC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và </w:t>
      </w:r>
      <w:r w:rsidR="003F1990">
        <w:rPr>
          <w:rFonts w:ascii="Times New Roman" w:eastAsia="Calibri" w:hAnsi="Times New Roman" w:cs="Times New Roman"/>
          <w:noProof w:val="0"/>
          <w:sz w:val="24"/>
          <w:szCs w:val="22"/>
        </w:rPr>
        <w:t>$SM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là</w:t>
      </w:r>
    </w:p>
    <w:p w14:paraId="29B5C55B" w14:textId="66654BE1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lastRenderedPageBreak/>
        <w:t xml:space="preserve">A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\frac{a}{2}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B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\frac{a\sqrt{2}}{2}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C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\frac{2a\sqrt{17}}{17}$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Pr="0074490E">
        <w:rPr>
          <w:rFonts w:ascii="Times New Roman" w:eastAsia="Calibri" w:hAnsi="Times New Roman" w:cs="Times New Roman"/>
          <w:noProof w:val="0"/>
          <w:sz w:val="24"/>
          <w:szCs w:val="22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 xml:space="preserve">D. </w:t>
      </w:r>
      <w:r w:rsidR="003F1990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$\frac{2a}{3}$</w:t>
      </w:r>
    </w:p>
    <w:p w14:paraId="3D60F5C5" w14:textId="3A93E426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sz w:val="24"/>
          <w:szCs w:val="24"/>
          <w:lang w:eastAsia="vi-VN"/>
        </w:rPr>
        <w:t>Cho hàm số</w:t>
      </w:r>
      <w:r w:rsidRPr="0074490E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3F1990">
        <w:rPr>
          <w:rFonts w:ascii="Times New Roman" w:hAnsi="Times New Roman" w:cs="Times New Roman"/>
          <w:b/>
          <w:sz w:val="24"/>
          <w:szCs w:val="24"/>
          <w:lang w:eastAsia="vi-VN"/>
        </w:rPr>
        <w:t>$f\left( x \right)=a{{x}^{3}}+b{{x}^{2}}+cx+d\text{  }\left( a,b,c,d\in \mathbb{R} \right)$</w:t>
      </w:r>
      <w:r w:rsidRPr="0074490E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có bảng biến thiên như sau</w:t>
      </w:r>
    </w:p>
    <w:p w14:paraId="565413AA" w14:textId="7FE154AF" w:rsidR="0074490E" w:rsidRPr="0074490E" w:rsidRDefault="0074490E" w:rsidP="00806642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sz w:val="24"/>
          <w:szCs w:val="24"/>
          <w:lang w:eastAsia="vi-VN"/>
        </w:rPr>
        <w:t xml:space="preserve">Có bao nhiêu số dương trong các số </w:t>
      </w:r>
      <w:r w:rsidR="003F1990">
        <w:rPr>
          <w:rFonts w:ascii="Times New Roman" w:hAnsi="Times New Roman" w:cs="Times New Roman"/>
          <w:sz w:val="24"/>
          <w:szCs w:val="24"/>
          <w:lang w:eastAsia="vi-VN"/>
        </w:rPr>
        <w:t>\[a,\text{ }b,\text{ }c,\text{ }d\]</w:t>
      </w:r>
      <w:r w:rsidRPr="0074490E">
        <w:rPr>
          <w:rFonts w:ascii="Times New Roman" w:hAnsi="Times New Roman" w:cs="Times New Roman"/>
          <w:b/>
          <w:sz w:val="24"/>
          <w:szCs w:val="24"/>
          <w:lang w:eastAsia="vi-VN"/>
        </w:rPr>
        <w:t>?</w:t>
      </w:r>
    </w:p>
    <w:p w14:paraId="72834FCC" w14:textId="6CFC7273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eastAsia="vi-VN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2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4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C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1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3$</w:t>
      </w:r>
      <w:r w:rsidRPr="0074490E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32994CA8" w14:textId="62DE1C98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f\left( x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f\left( 0 \right)=0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Biết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y={f}'\left( x \right)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hàm số bậc bốn và có đồ thị là đường cong trong hình bên. Số điểm cực trị của hàm số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</w:rPr>
        <w:t>$g\left( x \right)=\left| f\left( {{x}^{3}} \right)+x \right|$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</w:p>
    <w:p w14:paraId="35FF71D8" w14:textId="2B097BFB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b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4.</w:t>
      </w:r>
      <w:r w:rsidRPr="0074490E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5.</w:t>
      </w:r>
      <w:r w:rsidRPr="0074490E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3.</w:t>
      </w:r>
      <w:r w:rsidRPr="0074490E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6.</w:t>
      </w:r>
    </w:p>
    <w:p w14:paraId="23BF33ED" w14:textId="7FAF4B17" w:rsidR="0074490E" w:rsidRPr="0074490E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74490E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Có bao nhiêu cặp số nguyên dương </w:t>
      </w:r>
      <w:r w:rsidR="003F1990">
        <w:rPr>
          <w:rFonts w:ascii="Times New Roman" w:hAnsi="Times New Roman" w:cs="Times New Roman"/>
          <w:bCs/>
          <w:sz w:val="24"/>
          <w:szCs w:val="24"/>
          <w:lang w:val="pt-BR"/>
        </w:rPr>
        <w:t>\[\left( m,n \right)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sao cho </w:t>
      </w:r>
      <w:r w:rsidR="003F1990">
        <w:rPr>
          <w:rFonts w:ascii="Times New Roman" w:hAnsi="Times New Roman" w:cs="Times New Roman"/>
          <w:sz w:val="24"/>
          <w:szCs w:val="24"/>
        </w:rPr>
        <w:t>\[m+n\le 16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và ứng với mỗi cặp </w:t>
      </w:r>
      <w:r w:rsidR="003F1990">
        <w:rPr>
          <w:rFonts w:ascii="Times New Roman" w:hAnsi="Times New Roman" w:cs="Times New Roman"/>
          <w:sz w:val="24"/>
          <w:szCs w:val="24"/>
        </w:rPr>
        <w:t>\[\left( m,n \right)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tồn tại đúng </w:t>
      </w:r>
      <w:r w:rsidR="003F1990">
        <w:rPr>
          <w:rFonts w:ascii="Times New Roman" w:hAnsi="Times New Roman" w:cs="Times New Roman"/>
          <w:sz w:val="24"/>
          <w:szCs w:val="24"/>
        </w:rPr>
        <w:t>\[3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số thực </w:t>
      </w:r>
      <w:r w:rsidR="003F1990">
        <w:rPr>
          <w:rFonts w:ascii="Times New Roman" w:hAnsi="Times New Roman" w:cs="Times New Roman"/>
          <w:sz w:val="24"/>
          <w:szCs w:val="24"/>
        </w:rPr>
        <w:t>\[a\in \left( -1;1 \right)\]</w:t>
      </w:r>
      <w:r w:rsidRPr="0074490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F1990">
        <w:rPr>
          <w:rFonts w:ascii="Times New Roman" w:hAnsi="Times New Roman" w:cs="Times New Roman"/>
          <w:sz w:val="24"/>
          <w:szCs w:val="24"/>
        </w:rPr>
        <w:t>\[2{{a}^{m}}-n\ln \left( a+\sqrt{{{a}^{2}}+1} \right)\]</w:t>
      </w:r>
      <w:r w:rsidRPr="0074490E">
        <w:rPr>
          <w:rFonts w:ascii="Times New Roman" w:hAnsi="Times New Roman" w:cs="Times New Roman"/>
          <w:sz w:val="24"/>
          <w:szCs w:val="24"/>
        </w:rPr>
        <w:t>?</w:t>
      </w:r>
    </w:p>
    <w:p w14:paraId="7937D75F" w14:textId="07D78F25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744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</w:rPr>
        <w:t>\[16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\[14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  <w:r w:rsidRPr="0074490E">
        <w:rPr>
          <w:rFonts w:ascii="Times New Roman" w:hAnsi="Times New Roman" w:cs="Times New Roman"/>
          <w:sz w:val="24"/>
          <w:szCs w:val="24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74490E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Pr="0074490E">
        <w:rPr>
          <w:rFonts w:ascii="Times New Roman" w:hAnsi="Times New Roman" w:cs="Times New Roman"/>
          <w:bCs/>
          <w:sz w:val="24"/>
          <w:szCs w:val="24"/>
          <w:lang w:val="pt-BR"/>
        </w:rPr>
        <w:t>15.</w:t>
      </w:r>
      <w:r w:rsidRPr="0074490E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74490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3F199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\[13\]</w:t>
      </w:r>
      <w:r w:rsidRPr="0074490E">
        <w:rPr>
          <w:rFonts w:ascii="Times New Roman" w:hAnsi="Times New Roman" w:cs="Times New Roman"/>
          <w:sz w:val="24"/>
          <w:szCs w:val="24"/>
        </w:rPr>
        <w:t>.</w:t>
      </w:r>
    </w:p>
    <w:p w14:paraId="6E4E5444" w14:textId="71A832EC" w:rsidR="0074490E" w:rsidRPr="00700004" w:rsidRDefault="0074490E" w:rsidP="0074490E">
      <w:pPr>
        <w:pStyle w:val="ListParagraph"/>
        <w:numPr>
          <w:ilvl w:val="0"/>
          <w:numId w:val="5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</w:pP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Cho hàm số </w:t>
      </w:r>
      <w:r w:rsidR="003F1990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>$y=f\left( x \right)$</w:t>
      </w:r>
      <w:r w:rsidRPr="00700004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 có bảng biến thiên như hình vẽ:</w:t>
      </w:r>
    </w:p>
    <w:p w14:paraId="4E039F2D" w14:textId="151C5F59" w:rsidR="0074490E" w:rsidRPr="0074490E" w:rsidRDefault="0074490E" w:rsidP="0074490E">
      <w:pPr>
        <w:spacing w:line="276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7BFE5F87" w14:textId="45C51972" w:rsidR="0074490E" w:rsidRPr="0074490E" w:rsidRDefault="0074490E" w:rsidP="00A622C1">
      <w:pPr>
        <w:spacing w:line="276" w:lineRule="auto"/>
        <w:ind w:left="993" w:hanging="1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Có bao nhiêu giá trị nguyên của tham số </w:t>
      </w:r>
      <w:r w:rsidR="003F1990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$m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để phương trình </w:t>
      </w:r>
      <w:r w:rsidR="003F1990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$6f\left( {{x}^{2}}-4x \right)=m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có ít nhất ba nghiệm thực phân biệt thuộc khoảng </w:t>
      </w:r>
      <w:r w:rsidR="003F1990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$\left( 0\,;\,+\infty  \right)$</w:t>
      </w:r>
      <w:r w:rsidRPr="0074490E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?</w:t>
      </w:r>
    </w:p>
    <w:p w14:paraId="68A3CA9B" w14:textId="7D6A070C" w:rsidR="0074490E" w:rsidRPr="0074490E" w:rsidRDefault="0074490E" w:rsidP="007449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25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30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29.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Pr="0074490E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Pr="0074490E">
        <w:rPr>
          <w:rFonts w:ascii="Times New Roman" w:eastAsia="Calibri" w:hAnsi="Times New Roman" w:cs="Times New Roman"/>
          <w:noProof w:val="0"/>
          <w:sz w:val="24"/>
          <w:szCs w:val="24"/>
        </w:rPr>
        <w:t>24.</w:t>
      </w:r>
    </w:p>
    <w:p w14:paraId="6EA09338" w14:textId="094E0422" w:rsidR="0074490E" w:rsidRPr="0074490E" w:rsidRDefault="00700004" w:rsidP="0074490E">
      <w:pPr>
        <w:spacing w:after="200" w:line="276" w:lineRule="auto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  <w:r w:rsidR="003D3014">
        <w:rPr>
          <w:rFonts w:ascii="Times New Roman" w:eastAsia="Calibri" w:hAnsi="Times New Roman" w:cs="Times New Roman"/>
          <w:noProof w:val="0"/>
          <w:sz w:val="24"/>
          <w:szCs w:val="22"/>
        </w:rPr>
        <w:t>1:B | 2:A | 3:C | 4:D | 5:A | 6:C | 7:B | 8:D | 9:D | 10:C | 11:C | 12:D | 13:B | 15:A | 16:A | 17:A | 18:A | 19:D | 20:C | 21:A | 22:C | 23:A | 24:D | 25:B | 26:A | 27:B | 28:A | 29:A | 30:D | 31:B | 32:B | 33:C | 34:B | 35:B | 36:D | 37:D | 38:C | 39:A | 40:B | 41:C | 42:C | 43:A | 44:C | 45:D | 46:C | 47:D | 48:B | 49:C | 50: D</w:t>
      </w:r>
    </w:p>
    <w:p w14:paraId="213CAF4D" w14:textId="77777777" w:rsidR="0074490E" w:rsidRPr="0074490E" w:rsidRDefault="0074490E" w:rsidP="0074490E">
      <w:pPr>
        <w:spacing w:after="200" w:line="276" w:lineRule="auto"/>
        <w:jc w:val="center"/>
        <w:rPr>
          <w:rFonts w:ascii="Times New Roman" w:eastAsia="Calibri" w:hAnsi="Times New Roman" w:cs="Times New Roman"/>
          <w:b/>
          <w:noProof w:val="0"/>
          <w:color w:val="C00000"/>
          <w:sz w:val="24"/>
          <w:szCs w:val="22"/>
        </w:rPr>
      </w:pPr>
      <w:r w:rsidRPr="0074490E">
        <w:rPr>
          <w:rFonts w:ascii="Times New Roman" w:eastAsia="Calibri" w:hAnsi="Times New Roman" w:cs="Times New Roman"/>
          <w:b/>
          <w:noProof w:val="0"/>
          <w:color w:val="C00000"/>
          <w:sz w:val="24"/>
          <w:szCs w:val="22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</w:tblGrid>
      <w:tr w:rsidR="009B30BC" w:rsidRPr="009B30BC" w14:paraId="301C5A43" w14:textId="77777777" w:rsidTr="009B30BC">
        <w:tc>
          <w:tcPr>
            <w:tcW w:w="416" w:type="dxa"/>
            <w:shd w:val="clear" w:color="auto" w:fill="4472C4" w:themeFill="accent1"/>
          </w:tcPr>
          <w:p w14:paraId="19CFBCA8" w14:textId="79DD5C1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</w:t>
            </w:r>
          </w:p>
        </w:tc>
        <w:tc>
          <w:tcPr>
            <w:tcW w:w="416" w:type="dxa"/>
            <w:shd w:val="clear" w:color="auto" w:fill="4472C4" w:themeFill="accent1"/>
          </w:tcPr>
          <w:p w14:paraId="51853B28" w14:textId="3C222B5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</w:t>
            </w:r>
          </w:p>
        </w:tc>
        <w:tc>
          <w:tcPr>
            <w:tcW w:w="416" w:type="dxa"/>
            <w:shd w:val="clear" w:color="auto" w:fill="4472C4" w:themeFill="accent1"/>
          </w:tcPr>
          <w:p w14:paraId="7F3B3F9D" w14:textId="05E51B0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</w:t>
            </w:r>
          </w:p>
        </w:tc>
        <w:tc>
          <w:tcPr>
            <w:tcW w:w="417" w:type="dxa"/>
            <w:shd w:val="clear" w:color="auto" w:fill="4472C4" w:themeFill="accent1"/>
          </w:tcPr>
          <w:p w14:paraId="1F045689" w14:textId="414B53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</w:t>
            </w:r>
          </w:p>
        </w:tc>
        <w:tc>
          <w:tcPr>
            <w:tcW w:w="417" w:type="dxa"/>
            <w:shd w:val="clear" w:color="auto" w:fill="4472C4" w:themeFill="accent1"/>
          </w:tcPr>
          <w:p w14:paraId="047879D9" w14:textId="01D1514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5</w:t>
            </w:r>
          </w:p>
        </w:tc>
        <w:tc>
          <w:tcPr>
            <w:tcW w:w="417" w:type="dxa"/>
            <w:shd w:val="clear" w:color="auto" w:fill="4472C4" w:themeFill="accent1"/>
          </w:tcPr>
          <w:p w14:paraId="1CE73687" w14:textId="5627800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6</w:t>
            </w:r>
          </w:p>
        </w:tc>
        <w:tc>
          <w:tcPr>
            <w:tcW w:w="417" w:type="dxa"/>
            <w:shd w:val="clear" w:color="auto" w:fill="4472C4" w:themeFill="accent1"/>
          </w:tcPr>
          <w:p w14:paraId="6D239176" w14:textId="4466B2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7</w:t>
            </w:r>
          </w:p>
        </w:tc>
        <w:tc>
          <w:tcPr>
            <w:tcW w:w="417" w:type="dxa"/>
            <w:shd w:val="clear" w:color="auto" w:fill="4472C4" w:themeFill="accent1"/>
          </w:tcPr>
          <w:p w14:paraId="08905375" w14:textId="32DCDC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8</w:t>
            </w:r>
          </w:p>
        </w:tc>
        <w:tc>
          <w:tcPr>
            <w:tcW w:w="417" w:type="dxa"/>
            <w:shd w:val="clear" w:color="auto" w:fill="4472C4" w:themeFill="accent1"/>
          </w:tcPr>
          <w:p w14:paraId="23DE5F16" w14:textId="5E0A088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9</w:t>
            </w:r>
          </w:p>
        </w:tc>
        <w:tc>
          <w:tcPr>
            <w:tcW w:w="417" w:type="dxa"/>
            <w:shd w:val="clear" w:color="auto" w:fill="4472C4" w:themeFill="accent1"/>
          </w:tcPr>
          <w:p w14:paraId="24F28F95" w14:textId="41F5E14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0</w:t>
            </w:r>
          </w:p>
        </w:tc>
        <w:tc>
          <w:tcPr>
            <w:tcW w:w="417" w:type="dxa"/>
            <w:shd w:val="clear" w:color="auto" w:fill="4472C4" w:themeFill="accent1"/>
          </w:tcPr>
          <w:p w14:paraId="087B10A3" w14:textId="10D16B5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1</w:t>
            </w:r>
          </w:p>
        </w:tc>
        <w:tc>
          <w:tcPr>
            <w:tcW w:w="417" w:type="dxa"/>
            <w:shd w:val="clear" w:color="auto" w:fill="4472C4" w:themeFill="accent1"/>
          </w:tcPr>
          <w:p w14:paraId="7439F7F5" w14:textId="4D10BC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2</w:t>
            </w:r>
          </w:p>
        </w:tc>
        <w:tc>
          <w:tcPr>
            <w:tcW w:w="417" w:type="dxa"/>
            <w:shd w:val="clear" w:color="auto" w:fill="4472C4" w:themeFill="accent1"/>
          </w:tcPr>
          <w:p w14:paraId="6EEA5B6D" w14:textId="161E716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3</w:t>
            </w:r>
          </w:p>
        </w:tc>
        <w:tc>
          <w:tcPr>
            <w:tcW w:w="417" w:type="dxa"/>
            <w:shd w:val="clear" w:color="auto" w:fill="4472C4" w:themeFill="accent1"/>
          </w:tcPr>
          <w:p w14:paraId="2FC25451" w14:textId="28F1196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4</w:t>
            </w:r>
          </w:p>
        </w:tc>
        <w:tc>
          <w:tcPr>
            <w:tcW w:w="417" w:type="dxa"/>
            <w:shd w:val="clear" w:color="auto" w:fill="4472C4" w:themeFill="accent1"/>
          </w:tcPr>
          <w:p w14:paraId="4D297AAC" w14:textId="4468DC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5</w:t>
            </w:r>
          </w:p>
        </w:tc>
        <w:tc>
          <w:tcPr>
            <w:tcW w:w="417" w:type="dxa"/>
            <w:shd w:val="clear" w:color="auto" w:fill="4472C4" w:themeFill="accent1"/>
          </w:tcPr>
          <w:p w14:paraId="4B53EAC1" w14:textId="05E6217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6</w:t>
            </w:r>
          </w:p>
        </w:tc>
        <w:tc>
          <w:tcPr>
            <w:tcW w:w="417" w:type="dxa"/>
            <w:shd w:val="clear" w:color="auto" w:fill="4472C4" w:themeFill="accent1"/>
          </w:tcPr>
          <w:p w14:paraId="6D61D8E2" w14:textId="689F163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7</w:t>
            </w:r>
          </w:p>
        </w:tc>
        <w:tc>
          <w:tcPr>
            <w:tcW w:w="417" w:type="dxa"/>
            <w:shd w:val="clear" w:color="auto" w:fill="4472C4" w:themeFill="accent1"/>
          </w:tcPr>
          <w:p w14:paraId="5DCA5015" w14:textId="3A2528F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8</w:t>
            </w:r>
          </w:p>
        </w:tc>
        <w:tc>
          <w:tcPr>
            <w:tcW w:w="417" w:type="dxa"/>
            <w:shd w:val="clear" w:color="auto" w:fill="4472C4" w:themeFill="accent1"/>
          </w:tcPr>
          <w:p w14:paraId="356F2ABE" w14:textId="3EA1101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9</w:t>
            </w:r>
          </w:p>
        </w:tc>
        <w:tc>
          <w:tcPr>
            <w:tcW w:w="417" w:type="dxa"/>
            <w:shd w:val="clear" w:color="auto" w:fill="4472C4" w:themeFill="accent1"/>
          </w:tcPr>
          <w:p w14:paraId="04C79132" w14:textId="43F2974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0</w:t>
            </w:r>
          </w:p>
        </w:tc>
        <w:tc>
          <w:tcPr>
            <w:tcW w:w="417" w:type="dxa"/>
            <w:shd w:val="clear" w:color="auto" w:fill="4472C4" w:themeFill="accent1"/>
          </w:tcPr>
          <w:p w14:paraId="7719DA4A" w14:textId="4CA2214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1</w:t>
            </w:r>
          </w:p>
        </w:tc>
        <w:tc>
          <w:tcPr>
            <w:tcW w:w="417" w:type="dxa"/>
            <w:shd w:val="clear" w:color="auto" w:fill="4472C4" w:themeFill="accent1"/>
          </w:tcPr>
          <w:p w14:paraId="35D852C0" w14:textId="02E2D01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2</w:t>
            </w:r>
          </w:p>
        </w:tc>
        <w:tc>
          <w:tcPr>
            <w:tcW w:w="417" w:type="dxa"/>
            <w:shd w:val="clear" w:color="auto" w:fill="4472C4" w:themeFill="accent1"/>
          </w:tcPr>
          <w:p w14:paraId="46EB71FB" w14:textId="525610D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3</w:t>
            </w:r>
          </w:p>
        </w:tc>
        <w:tc>
          <w:tcPr>
            <w:tcW w:w="417" w:type="dxa"/>
            <w:shd w:val="clear" w:color="auto" w:fill="4472C4" w:themeFill="accent1"/>
          </w:tcPr>
          <w:p w14:paraId="5180890B" w14:textId="4AD200E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4</w:t>
            </w:r>
          </w:p>
        </w:tc>
        <w:tc>
          <w:tcPr>
            <w:tcW w:w="417" w:type="dxa"/>
            <w:shd w:val="clear" w:color="auto" w:fill="4472C4" w:themeFill="accent1"/>
          </w:tcPr>
          <w:p w14:paraId="4B164330" w14:textId="757A3A4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5</w:t>
            </w:r>
          </w:p>
        </w:tc>
      </w:tr>
      <w:tr w:rsidR="009B30BC" w:rsidRPr="009B30BC" w14:paraId="1C32E914" w14:textId="77777777" w:rsidTr="009B30BC">
        <w:tc>
          <w:tcPr>
            <w:tcW w:w="416" w:type="dxa"/>
            <w:tcBorders>
              <w:bottom w:val="single" w:sz="4" w:space="0" w:color="auto"/>
            </w:tcBorders>
          </w:tcPr>
          <w:p w14:paraId="4ABF7D4D" w14:textId="5879D66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14:paraId="2F36DF52" w14:textId="5523D3F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6" w:type="dxa"/>
            <w:tcBorders>
              <w:bottom w:val="single" w:sz="4" w:space="0" w:color="auto"/>
            </w:tcBorders>
          </w:tcPr>
          <w:p w14:paraId="6722194A" w14:textId="5A875F5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231172F" w14:textId="166106F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0531DBF" w14:textId="2355D9D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FA900A8" w14:textId="2F932DA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18ADF76" w14:textId="3C4C298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7AB6EB6" w14:textId="50E103A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46C3027A" w14:textId="63568DB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4242CB4D" w14:textId="0A88649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77E1FAB" w14:textId="2D8832B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C919CAA" w14:textId="5D0EC7A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93412C7" w14:textId="1B0F74A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DC14126" w14:textId="3AFB93C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9ED1503" w14:textId="6060C9A0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574BF57F" w14:textId="7C23EFE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815E813" w14:textId="09B6E5D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B74D9B3" w14:textId="489BD45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6CD075BA" w14:textId="1D2E4E7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14414846" w14:textId="1485404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77E67E5" w14:textId="56FF2F0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7647417" w14:textId="16BC97A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23C65D2A" w14:textId="5C11E52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0BF0E0B0" w14:textId="35904DE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  <w:tcBorders>
              <w:bottom w:val="single" w:sz="4" w:space="0" w:color="auto"/>
            </w:tcBorders>
          </w:tcPr>
          <w:p w14:paraId="32E87DE8" w14:textId="7C0956C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</w:tr>
      <w:tr w:rsidR="009B30BC" w:rsidRPr="009B30BC" w14:paraId="2C6EE044" w14:textId="77777777" w:rsidTr="009B30BC">
        <w:tc>
          <w:tcPr>
            <w:tcW w:w="416" w:type="dxa"/>
            <w:shd w:val="clear" w:color="auto" w:fill="4472C4" w:themeFill="accent1"/>
          </w:tcPr>
          <w:p w14:paraId="682455CB" w14:textId="6D1A4F6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6</w:t>
            </w:r>
          </w:p>
        </w:tc>
        <w:tc>
          <w:tcPr>
            <w:tcW w:w="416" w:type="dxa"/>
            <w:shd w:val="clear" w:color="auto" w:fill="4472C4" w:themeFill="accent1"/>
          </w:tcPr>
          <w:p w14:paraId="54FC290F" w14:textId="25659A8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7</w:t>
            </w:r>
          </w:p>
        </w:tc>
        <w:tc>
          <w:tcPr>
            <w:tcW w:w="416" w:type="dxa"/>
            <w:shd w:val="clear" w:color="auto" w:fill="4472C4" w:themeFill="accent1"/>
          </w:tcPr>
          <w:p w14:paraId="68BFF5E5" w14:textId="45E5309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8</w:t>
            </w:r>
          </w:p>
        </w:tc>
        <w:tc>
          <w:tcPr>
            <w:tcW w:w="417" w:type="dxa"/>
            <w:shd w:val="clear" w:color="auto" w:fill="4472C4" w:themeFill="accent1"/>
          </w:tcPr>
          <w:p w14:paraId="27493D0A" w14:textId="0485CFA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9</w:t>
            </w:r>
          </w:p>
        </w:tc>
        <w:tc>
          <w:tcPr>
            <w:tcW w:w="417" w:type="dxa"/>
            <w:shd w:val="clear" w:color="auto" w:fill="4472C4" w:themeFill="accent1"/>
          </w:tcPr>
          <w:p w14:paraId="3FB78339" w14:textId="1C7BCF0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0</w:t>
            </w:r>
          </w:p>
        </w:tc>
        <w:tc>
          <w:tcPr>
            <w:tcW w:w="417" w:type="dxa"/>
            <w:shd w:val="clear" w:color="auto" w:fill="4472C4" w:themeFill="accent1"/>
          </w:tcPr>
          <w:p w14:paraId="7E31EC55" w14:textId="54C1EA1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1</w:t>
            </w:r>
          </w:p>
        </w:tc>
        <w:tc>
          <w:tcPr>
            <w:tcW w:w="417" w:type="dxa"/>
            <w:shd w:val="clear" w:color="auto" w:fill="4472C4" w:themeFill="accent1"/>
          </w:tcPr>
          <w:p w14:paraId="5C4475C8" w14:textId="2E3EC7E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2</w:t>
            </w:r>
          </w:p>
        </w:tc>
        <w:tc>
          <w:tcPr>
            <w:tcW w:w="417" w:type="dxa"/>
            <w:shd w:val="clear" w:color="auto" w:fill="4472C4" w:themeFill="accent1"/>
          </w:tcPr>
          <w:p w14:paraId="49677211" w14:textId="3986D3D0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3</w:t>
            </w:r>
          </w:p>
        </w:tc>
        <w:tc>
          <w:tcPr>
            <w:tcW w:w="417" w:type="dxa"/>
            <w:shd w:val="clear" w:color="auto" w:fill="4472C4" w:themeFill="accent1"/>
          </w:tcPr>
          <w:p w14:paraId="208FCC0C" w14:textId="04789A9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4</w:t>
            </w:r>
          </w:p>
        </w:tc>
        <w:tc>
          <w:tcPr>
            <w:tcW w:w="417" w:type="dxa"/>
            <w:shd w:val="clear" w:color="auto" w:fill="4472C4" w:themeFill="accent1"/>
          </w:tcPr>
          <w:p w14:paraId="4793A1FB" w14:textId="21CE9BD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5</w:t>
            </w:r>
          </w:p>
        </w:tc>
        <w:tc>
          <w:tcPr>
            <w:tcW w:w="417" w:type="dxa"/>
            <w:shd w:val="clear" w:color="auto" w:fill="4472C4" w:themeFill="accent1"/>
          </w:tcPr>
          <w:p w14:paraId="05B9E7D0" w14:textId="0E3E82C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6</w:t>
            </w:r>
          </w:p>
        </w:tc>
        <w:tc>
          <w:tcPr>
            <w:tcW w:w="417" w:type="dxa"/>
            <w:shd w:val="clear" w:color="auto" w:fill="4472C4" w:themeFill="accent1"/>
          </w:tcPr>
          <w:p w14:paraId="47FED0EE" w14:textId="0F2B815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7</w:t>
            </w:r>
          </w:p>
        </w:tc>
        <w:tc>
          <w:tcPr>
            <w:tcW w:w="417" w:type="dxa"/>
            <w:shd w:val="clear" w:color="auto" w:fill="4472C4" w:themeFill="accent1"/>
          </w:tcPr>
          <w:p w14:paraId="15A22769" w14:textId="130E45F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8</w:t>
            </w:r>
          </w:p>
        </w:tc>
        <w:tc>
          <w:tcPr>
            <w:tcW w:w="417" w:type="dxa"/>
            <w:shd w:val="clear" w:color="auto" w:fill="4472C4" w:themeFill="accent1"/>
          </w:tcPr>
          <w:p w14:paraId="08CE9EAC" w14:textId="259F00A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9</w:t>
            </w:r>
          </w:p>
        </w:tc>
        <w:tc>
          <w:tcPr>
            <w:tcW w:w="417" w:type="dxa"/>
            <w:shd w:val="clear" w:color="auto" w:fill="4472C4" w:themeFill="accent1"/>
          </w:tcPr>
          <w:p w14:paraId="79A9D072" w14:textId="5FE7E98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0</w:t>
            </w:r>
          </w:p>
        </w:tc>
        <w:tc>
          <w:tcPr>
            <w:tcW w:w="417" w:type="dxa"/>
            <w:shd w:val="clear" w:color="auto" w:fill="4472C4" w:themeFill="accent1"/>
          </w:tcPr>
          <w:p w14:paraId="02AEACD0" w14:textId="5EF7572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1</w:t>
            </w:r>
          </w:p>
        </w:tc>
        <w:tc>
          <w:tcPr>
            <w:tcW w:w="417" w:type="dxa"/>
            <w:shd w:val="clear" w:color="auto" w:fill="4472C4" w:themeFill="accent1"/>
          </w:tcPr>
          <w:p w14:paraId="022863BC" w14:textId="51D7755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2</w:t>
            </w:r>
          </w:p>
        </w:tc>
        <w:tc>
          <w:tcPr>
            <w:tcW w:w="417" w:type="dxa"/>
            <w:shd w:val="clear" w:color="auto" w:fill="4472C4" w:themeFill="accent1"/>
          </w:tcPr>
          <w:p w14:paraId="6286D14E" w14:textId="51BC91D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3</w:t>
            </w:r>
          </w:p>
        </w:tc>
        <w:tc>
          <w:tcPr>
            <w:tcW w:w="417" w:type="dxa"/>
            <w:shd w:val="clear" w:color="auto" w:fill="4472C4" w:themeFill="accent1"/>
          </w:tcPr>
          <w:p w14:paraId="69187C0A" w14:textId="4A33069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4</w:t>
            </w:r>
          </w:p>
        </w:tc>
        <w:tc>
          <w:tcPr>
            <w:tcW w:w="417" w:type="dxa"/>
            <w:shd w:val="clear" w:color="auto" w:fill="4472C4" w:themeFill="accent1"/>
          </w:tcPr>
          <w:p w14:paraId="6B5B749B" w14:textId="2291D9B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5</w:t>
            </w:r>
          </w:p>
        </w:tc>
        <w:tc>
          <w:tcPr>
            <w:tcW w:w="417" w:type="dxa"/>
            <w:shd w:val="clear" w:color="auto" w:fill="4472C4" w:themeFill="accent1"/>
          </w:tcPr>
          <w:p w14:paraId="2E954A82" w14:textId="505A97D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6</w:t>
            </w:r>
          </w:p>
        </w:tc>
        <w:tc>
          <w:tcPr>
            <w:tcW w:w="417" w:type="dxa"/>
            <w:shd w:val="clear" w:color="auto" w:fill="4472C4" w:themeFill="accent1"/>
          </w:tcPr>
          <w:p w14:paraId="30581BCB" w14:textId="3E80538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7</w:t>
            </w:r>
          </w:p>
        </w:tc>
        <w:tc>
          <w:tcPr>
            <w:tcW w:w="417" w:type="dxa"/>
            <w:shd w:val="clear" w:color="auto" w:fill="4472C4" w:themeFill="accent1"/>
          </w:tcPr>
          <w:p w14:paraId="3F2F07EC" w14:textId="5C11008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8</w:t>
            </w:r>
          </w:p>
        </w:tc>
        <w:tc>
          <w:tcPr>
            <w:tcW w:w="417" w:type="dxa"/>
            <w:shd w:val="clear" w:color="auto" w:fill="4472C4" w:themeFill="accent1"/>
          </w:tcPr>
          <w:p w14:paraId="0A4FC606" w14:textId="134E853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9</w:t>
            </w:r>
          </w:p>
        </w:tc>
        <w:tc>
          <w:tcPr>
            <w:tcW w:w="417" w:type="dxa"/>
            <w:shd w:val="clear" w:color="auto" w:fill="4472C4" w:themeFill="accent1"/>
          </w:tcPr>
          <w:p w14:paraId="316C8D20" w14:textId="4658D1E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50</w:t>
            </w:r>
          </w:p>
        </w:tc>
      </w:tr>
      <w:tr w:rsidR="009B30BC" w:rsidRPr="009B30BC" w14:paraId="35182201" w14:textId="77777777" w:rsidTr="009B30BC">
        <w:tc>
          <w:tcPr>
            <w:tcW w:w="416" w:type="dxa"/>
          </w:tcPr>
          <w:p w14:paraId="349E49CD" w14:textId="0D52210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6" w:type="dxa"/>
          </w:tcPr>
          <w:p w14:paraId="378200AF" w14:textId="22C9C73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6" w:type="dxa"/>
          </w:tcPr>
          <w:p w14:paraId="116110CB" w14:textId="31EC28E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</w:tcPr>
          <w:p w14:paraId="53CDFFB5" w14:textId="4BE9E7E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</w:tcPr>
          <w:p w14:paraId="20D792EE" w14:textId="6773704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</w:tcPr>
          <w:p w14:paraId="092C7594" w14:textId="52A70CF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09A75C53" w14:textId="6DA929E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748DA069" w14:textId="0DB9A2B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784FC830" w14:textId="25A5176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27BFD6F2" w14:textId="4980D0F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05A5BEFC" w14:textId="6DDCA2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</w:tcPr>
          <w:p w14:paraId="429C7E72" w14:textId="445929E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</w:tcPr>
          <w:p w14:paraId="08ABBE66" w14:textId="2BAA3EB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3FB40082" w14:textId="3D35CA1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</w:tcPr>
          <w:p w14:paraId="77845091" w14:textId="5397216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2A13C69C" w14:textId="67EA7EE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53B712EE" w14:textId="2A1467F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315E2082" w14:textId="6BE58A6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17" w:type="dxa"/>
          </w:tcPr>
          <w:p w14:paraId="0311F239" w14:textId="5FFC890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628623C3" w14:textId="7621E77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</w:tcPr>
          <w:p w14:paraId="4F16CC61" w14:textId="0DB9F88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38AB7C3B" w14:textId="3281332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17" w:type="dxa"/>
          </w:tcPr>
          <w:p w14:paraId="25C9B8DB" w14:textId="2193672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17" w:type="dxa"/>
          </w:tcPr>
          <w:p w14:paraId="46C55FBB" w14:textId="2EE85DA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17" w:type="dxa"/>
          </w:tcPr>
          <w:p w14:paraId="1CF66F4A" w14:textId="235D31B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</w:tr>
      <w:bookmarkEnd w:id="0"/>
      <w:bookmarkEnd w:id="1"/>
      <w:bookmarkEnd w:id="2"/>
    </w:tbl>
    <w:p w14:paraId="7EE45273" w14:textId="77777777" w:rsidR="0074490E" w:rsidRDefault="0074490E" w:rsidP="0074490E">
      <w:pPr>
        <w:spacing w:after="200" w:line="276" w:lineRule="auto"/>
        <w:jc w:val="center"/>
        <w:rPr>
          <w:rFonts w:ascii="Times New Roman" w:eastAsia="Calibri" w:hAnsi="Times New Roman" w:cs="Times New Roman"/>
          <w:b/>
          <w:noProof w:val="0"/>
          <w:color w:val="FFC000"/>
          <w:sz w:val="24"/>
          <w:szCs w:val="22"/>
        </w:rPr>
      </w:pPr>
    </w:p>
    <w:sectPr w:rsidR="0074490E" w:rsidSect="0074490E">
      <w:headerReference w:type="even" r:id="rId17"/>
      <w:headerReference w:type="default" r:id="rId18"/>
      <w:headerReference w:type="first" r:id="rId19"/>
      <w:pgSz w:w="11906" w:h="16838"/>
      <w:pgMar w:top="850" w:right="850" w:bottom="850" w:left="850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C5C35A" w14:textId="77777777" w:rsidR="00397DDA" w:rsidRDefault="00397DDA">
      <w:r>
        <w:separator/>
      </w:r>
    </w:p>
  </w:endnote>
  <w:endnote w:type="continuationSeparator" w:id="0">
    <w:p w14:paraId="59A37847" w14:textId="77777777" w:rsidR="00397DDA" w:rsidRDefault="00397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DokChampa">
    <w:panose1 w:val="020B0604020202020204"/>
    <w:charset w:val="00"/>
    <w:family w:val="swiss"/>
    <w:pitch w:val="variable"/>
    <w:sig w:usb0="83000003" w:usb1="00000000" w:usb2="00000000" w:usb3="00000000" w:csb0="00010001" w:csb1="00000000"/>
  </w:font>
  <w:font w:name="UVN Bach Dang Nang">
    <w:altName w:val="Calibri"/>
    <w:charset w:val="00"/>
    <w:family w:val="roman"/>
    <w:pitch w:val="variable"/>
    <w:sig w:usb0="00000087" w:usb1="00000000" w:usb2="00000000" w:usb3="00000000" w:csb0="0000001B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VN-Gotham Rounded"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615E2B" w14:textId="77777777" w:rsidR="00397DDA" w:rsidRDefault="00397DDA">
      <w:r>
        <w:separator/>
      </w:r>
    </w:p>
  </w:footnote>
  <w:footnote w:type="continuationSeparator" w:id="0">
    <w:p w14:paraId="24E778D9" w14:textId="77777777" w:rsidR="00397DDA" w:rsidRDefault="00397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B73BA5" w14:textId="77777777" w:rsidR="001A74E8" w:rsidRDefault="001A74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76E7E" w14:textId="77777777" w:rsidR="001A74E8" w:rsidRDefault="001A74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C66C3" w14:textId="77777777" w:rsidR="001A74E8" w:rsidRDefault="00397DD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  <w:r>
      <w:pict w14:anchorId="1B6660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3196796" o:spid="_x0000_s1025" type="#_x0000_t136" style="position:absolute;left:0;text-align:left;margin-left:0;margin-top:0;width:670.35pt;height:49.05pt;rotation:315;z-index:-251657216;mso-position-horizontal:center;mso-position-horizontal-relative:margin;mso-position-vertical:center;mso-position-vertical-relative:margin" o:allowincell="f" fillcolor="#00b0f0" stroked="f">
          <v:fill opacity=".5"/>
          <v:textpath style="font-family:&quot;Palatino Linotype&quot;;font-size:1pt" string="NHÓM WORD &amp; BIÊN SOẠN TOÁ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A61CA"/>
    <w:multiLevelType w:val="hybridMultilevel"/>
    <w:tmpl w:val="963C1C3E"/>
    <w:lvl w:ilvl="0" w:tplc="0922C5C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F3588"/>
    <w:multiLevelType w:val="hybridMultilevel"/>
    <w:tmpl w:val="C5FCE7B8"/>
    <w:lvl w:ilvl="0" w:tplc="83EA3D24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A76E9"/>
    <w:multiLevelType w:val="hybridMultilevel"/>
    <w:tmpl w:val="AE36C160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97CE6"/>
    <w:multiLevelType w:val="hybridMultilevel"/>
    <w:tmpl w:val="40CAD9CE"/>
    <w:lvl w:ilvl="0" w:tplc="0DFA8AA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981C0E"/>
    <w:multiLevelType w:val="hybridMultilevel"/>
    <w:tmpl w:val="67F6C8DE"/>
    <w:lvl w:ilvl="0" w:tplc="BB9CD84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6D2E1D"/>
    <w:multiLevelType w:val="hybridMultilevel"/>
    <w:tmpl w:val="70888802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A445C8"/>
    <w:multiLevelType w:val="hybridMultilevel"/>
    <w:tmpl w:val="BB88D29E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290EE7"/>
    <w:multiLevelType w:val="hybridMultilevel"/>
    <w:tmpl w:val="E79AB320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7"/>
  </w:num>
  <w:num w:numId="5">
    <w:abstractNumId w:val="2"/>
  </w:num>
  <w:num w:numId="6">
    <w:abstractNumId w:val="5"/>
  </w:num>
  <w:num w:numId="7">
    <w:abstractNumId w:val="3"/>
  </w:num>
  <w:num w:numId="8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evenAndOddHeaders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37184"/>
    <w:rsid w:val="00004A75"/>
    <w:rsid w:val="00050C12"/>
    <w:rsid w:val="0007313D"/>
    <w:rsid w:val="00074E04"/>
    <w:rsid w:val="000A55FD"/>
    <w:rsid w:val="000C30F1"/>
    <w:rsid w:val="000E1964"/>
    <w:rsid w:val="000F45BE"/>
    <w:rsid w:val="00130A86"/>
    <w:rsid w:val="00157853"/>
    <w:rsid w:val="001A74E8"/>
    <w:rsid w:val="001C710E"/>
    <w:rsid w:val="001C71E7"/>
    <w:rsid w:val="001C7246"/>
    <w:rsid w:val="001D3DE8"/>
    <w:rsid w:val="001E60FF"/>
    <w:rsid w:val="001F1AE3"/>
    <w:rsid w:val="00200DD1"/>
    <w:rsid w:val="00206377"/>
    <w:rsid w:val="00236113"/>
    <w:rsid w:val="00236CBE"/>
    <w:rsid w:val="00244AFE"/>
    <w:rsid w:val="0025325C"/>
    <w:rsid w:val="00271F54"/>
    <w:rsid w:val="002821F6"/>
    <w:rsid w:val="00282F35"/>
    <w:rsid w:val="00285643"/>
    <w:rsid w:val="002D6D84"/>
    <w:rsid w:val="002E370F"/>
    <w:rsid w:val="002F1FB9"/>
    <w:rsid w:val="00307D61"/>
    <w:rsid w:val="00316F56"/>
    <w:rsid w:val="00337184"/>
    <w:rsid w:val="00353C18"/>
    <w:rsid w:val="003540AB"/>
    <w:rsid w:val="0036491B"/>
    <w:rsid w:val="003806E7"/>
    <w:rsid w:val="00385905"/>
    <w:rsid w:val="00386343"/>
    <w:rsid w:val="003873BF"/>
    <w:rsid w:val="00397DDA"/>
    <w:rsid w:val="003A0FB8"/>
    <w:rsid w:val="003C3C7C"/>
    <w:rsid w:val="003D3014"/>
    <w:rsid w:val="003F1990"/>
    <w:rsid w:val="00417D7C"/>
    <w:rsid w:val="00424560"/>
    <w:rsid w:val="00442B65"/>
    <w:rsid w:val="00453A6A"/>
    <w:rsid w:val="00454E11"/>
    <w:rsid w:val="004600A4"/>
    <w:rsid w:val="004A01BF"/>
    <w:rsid w:val="004A27A7"/>
    <w:rsid w:val="004B345F"/>
    <w:rsid w:val="00501C1D"/>
    <w:rsid w:val="00547AA0"/>
    <w:rsid w:val="005B0BF0"/>
    <w:rsid w:val="005B18E9"/>
    <w:rsid w:val="005F2DAF"/>
    <w:rsid w:val="006178DC"/>
    <w:rsid w:val="00623FDE"/>
    <w:rsid w:val="00632915"/>
    <w:rsid w:val="006420CE"/>
    <w:rsid w:val="0065637A"/>
    <w:rsid w:val="00660211"/>
    <w:rsid w:val="006710F5"/>
    <w:rsid w:val="006B14CD"/>
    <w:rsid w:val="006B6B46"/>
    <w:rsid w:val="006D4E93"/>
    <w:rsid w:val="006D7347"/>
    <w:rsid w:val="006E6DFD"/>
    <w:rsid w:val="006F4CA9"/>
    <w:rsid w:val="00700004"/>
    <w:rsid w:val="007025F5"/>
    <w:rsid w:val="00712093"/>
    <w:rsid w:val="00717634"/>
    <w:rsid w:val="007316F2"/>
    <w:rsid w:val="0074490E"/>
    <w:rsid w:val="00751498"/>
    <w:rsid w:val="00771336"/>
    <w:rsid w:val="00776649"/>
    <w:rsid w:val="00787560"/>
    <w:rsid w:val="00793DD8"/>
    <w:rsid w:val="00806642"/>
    <w:rsid w:val="00806F13"/>
    <w:rsid w:val="00831D86"/>
    <w:rsid w:val="008444A0"/>
    <w:rsid w:val="00850178"/>
    <w:rsid w:val="008559A6"/>
    <w:rsid w:val="008760F4"/>
    <w:rsid w:val="008A0AA1"/>
    <w:rsid w:val="008C4C22"/>
    <w:rsid w:val="00903112"/>
    <w:rsid w:val="00907706"/>
    <w:rsid w:val="009342DA"/>
    <w:rsid w:val="00986194"/>
    <w:rsid w:val="009907A8"/>
    <w:rsid w:val="00990B3D"/>
    <w:rsid w:val="009A11C8"/>
    <w:rsid w:val="009A6DFE"/>
    <w:rsid w:val="009B30BC"/>
    <w:rsid w:val="009C58F1"/>
    <w:rsid w:val="009D46E0"/>
    <w:rsid w:val="009F5668"/>
    <w:rsid w:val="00A622C1"/>
    <w:rsid w:val="00A6470F"/>
    <w:rsid w:val="00A70248"/>
    <w:rsid w:val="00A8060D"/>
    <w:rsid w:val="00A80663"/>
    <w:rsid w:val="00A8087C"/>
    <w:rsid w:val="00A81297"/>
    <w:rsid w:val="00A81E9F"/>
    <w:rsid w:val="00A9134F"/>
    <w:rsid w:val="00A931A3"/>
    <w:rsid w:val="00A93471"/>
    <w:rsid w:val="00AB0CA2"/>
    <w:rsid w:val="00AD161B"/>
    <w:rsid w:val="00B00870"/>
    <w:rsid w:val="00B03816"/>
    <w:rsid w:val="00B06A0B"/>
    <w:rsid w:val="00B11607"/>
    <w:rsid w:val="00B260F8"/>
    <w:rsid w:val="00B60AEA"/>
    <w:rsid w:val="00B90CFE"/>
    <w:rsid w:val="00B92286"/>
    <w:rsid w:val="00BA24FD"/>
    <w:rsid w:val="00BC18B0"/>
    <w:rsid w:val="00BD40B7"/>
    <w:rsid w:val="00BD564E"/>
    <w:rsid w:val="00BD6509"/>
    <w:rsid w:val="00BE725F"/>
    <w:rsid w:val="00C11755"/>
    <w:rsid w:val="00C20443"/>
    <w:rsid w:val="00C33964"/>
    <w:rsid w:val="00C5335A"/>
    <w:rsid w:val="00C62CB9"/>
    <w:rsid w:val="00C76303"/>
    <w:rsid w:val="00CC78DC"/>
    <w:rsid w:val="00CE25F2"/>
    <w:rsid w:val="00CE2669"/>
    <w:rsid w:val="00D2291E"/>
    <w:rsid w:val="00D266A5"/>
    <w:rsid w:val="00D36FCE"/>
    <w:rsid w:val="00D52CF7"/>
    <w:rsid w:val="00D77A6F"/>
    <w:rsid w:val="00D864B6"/>
    <w:rsid w:val="00DC2357"/>
    <w:rsid w:val="00DD7148"/>
    <w:rsid w:val="00DE5543"/>
    <w:rsid w:val="00E07F54"/>
    <w:rsid w:val="00E12281"/>
    <w:rsid w:val="00E313A2"/>
    <w:rsid w:val="00E66FB1"/>
    <w:rsid w:val="00E72372"/>
    <w:rsid w:val="00E94213"/>
    <w:rsid w:val="00E96828"/>
    <w:rsid w:val="00EB77DE"/>
    <w:rsid w:val="00F24428"/>
    <w:rsid w:val="00F27F47"/>
    <w:rsid w:val="00F42B9B"/>
    <w:rsid w:val="00F46CA6"/>
    <w:rsid w:val="00F77C04"/>
    <w:rsid w:val="00F9051E"/>
    <w:rsid w:val="00FA6967"/>
    <w:rsid w:val="00FB38F9"/>
    <w:rsid w:val="00FC7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DB341E"/>
  <w15:docId w15:val="{41BB37B7-77AF-4B07-891E-F2979BFBB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FB38F9"/>
    <w:pPr>
      <w:keepNext/>
      <w:keepLines/>
      <w:spacing w:before="120" w:line="360" w:lineRule="auto"/>
      <w:ind w:left="990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3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6406A"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13612"/>
    <w:rPr>
      <w:noProof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FB38F9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74490E"/>
  </w:style>
  <w:style w:type="table" w:customStyle="1" w:styleId="TableGrid1">
    <w:name w:val="Table Grid1"/>
    <w:basedOn w:val="TableNormal"/>
    <w:next w:val="TableGrid"/>
    <w:uiPriority w:val="59"/>
    <w:rsid w:val="0074490E"/>
    <w:pPr>
      <w:jc w:val="left"/>
    </w:pPr>
    <w:rPr>
      <w:rFonts w:ascii="Times New Roman" w:eastAsia="Calibri" w:hAnsi="Times New Roman" w:cs="Times New Roman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1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1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06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4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4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4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7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15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0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7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03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3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4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0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66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5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7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6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6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7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4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5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3+4daWNAcclBsJ8KgLPnD5BJoxg==">AMUW2mUIQ2XP4DfpyUJEGaIbPm8ZcdOCmMAyhJMiGZif6znRJCBtrwPXEi1qzFLWLkWrQxSa0bShLp/JWEFVbj87E8EXCg+YiyZ2DdU605m7MSsbEM0GYWTPvt5KzXV6Urzh6NbnRqfUMSvzdXgPywAd+wkUM3dMMA==</go:docsCustomData>
</go:gDocsCustomXmlDataStorage>
</file>

<file path=customXml/itemProps1.xml><?xml version="1.0" encoding="utf-8"?>
<ds:datastoreItem xmlns:ds="http://schemas.openxmlformats.org/officeDocument/2006/customXml" ds:itemID="{833693BD-1D0B-4494-A5EE-25A11644EB1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5</Pages>
  <Words>1696</Words>
  <Characters>966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1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-7500</dc:creator>
  <cp:lastModifiedBy>cong thanh</cp:lastModifiedBy>
  <cp:revision>25</cp:revision>
  <cp:lastPrinted>2020-09-05T02:58:00Z</cp:lastPrinted>
  <dcterms:created xsi:type="dcterms:W3CDTF">2020-09-03T13:19:00Z</dcterms:created>
  <dcterms:modified xsi:type="dcterms:W3CDTF">2021-10-1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